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6" r:id="rId3"/>
    <p:sldId id="257" r:id="rId4"/>
    <p:sldId id="277" r:id="rId5"/>
    <p:sldId id="278" r:id="rId6"/>
    <p:sldId id="279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702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5.emf"/><Relationship Id="rId7" Type="http://schemas.openxmlformats.org/officeDocument/2006/relationships/image" Target="../media/image9.w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E8F794-3B09-46B3-94B9-21E5A3C13C5B}" type="datetimeFigureOut">
              <a:rPr lang="vi-VN" smtClean="0"/>
              <a:t>11/09/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AFFAAC-9773-4027-A236-2F8820CCD41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354638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E8F794-3B09-46B3-94B9-21E5A3C13C5B}" type="datetimeFigureOut">
              <a:rPr lang="vi-VN" smtClean="0"/>
              <a:t>11/09/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AFFAAC-9773-4027-A236-2F8820CCD41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4461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E8F794-3B09-46B3-94B9-21E5A3C13C5B}" type="datetimeFigureOut">
              <a:rPr lang="vi-VN" smtClean="0"/>
              <a:t>11/09/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AFFAAC-9773-4027-A236-2F8820CCD41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754117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E8F794-3B09-46B3-94B9-21E5A3C13C5B}" type="datetimeFigureOut">
              <a:rPr lang="vi-VN" smtClean="0"/>
              <a:t>11/09/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AFFAAC-9773-4027-A236-2F8820CCD41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148899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E8F794-3B09-46B3-94B9-21E5A3C13C5B}" type="datetimeFigureOut">
              <a:rPr lang="vi-VN" smtClean="0"/>
              <a:t>11/09/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AFFAAC-9773-4027-A236-2F8820CCD41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257658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E8F794-3B09-46B3-94B9-21E5A3C13C5B}" type="datetimeFigureOut">
              <a:rPr lang="vi-VN" smtClean="0"/>
              <a:t>11/09/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AFFAAC-9773-4027-A236-2F8820CCD41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524895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E8F794-3B09-46B3-94B9-21E5A3C13C5B}" type="datetimeFigureOut">
              <a:rPr lang="vi-VN" smtClean="0"/>
              <a:t>11/09/21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AFFAAC-9773-4027-A236-2F8820CCD41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168596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E8F794-3B09-46B3-94B9-21E5A3C13C5B}" type="datetimeFigureOut">
              <a:rPr lang="vi-VN" smtClean="0"/>
              <a:t>11/09/21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AFFAAC-9773-4027-A236-2F8820CCD41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999046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E8F794-3B09-46B3-94B9-21E5A3C13C5B}" type="datetimeFigureOut">
              <a:rPr lang="vi-VN" smtClean="0"/>
              <a:t>11/09/21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AFFAAC-9773-4027-A236-2F8820CCD41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148690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E8F794-3B09-46B3-94B9-21E5A3C13C5B}" type="datetimeFigureOut">
              <a:rPr lang="vi-VN" smtClean="0"/>
              <a:t>11/09/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AFFAAC-9773-4027-A236-2F8820CCD41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170864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E8F794-3B09-46B3-94B9-21E5A3C13C5B}" type="datetimeFigureOut">
              <a:rPr lang="vi-VN" smtClean="0"/>
              <a:t>11/09/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AFFAAC-9773-4027-A236-2F8820CCD41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593506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E8F794-3B09-46B3-94B9-21E5A3C13C5B}" type="datetimeFigureOut">
              <a:rPr lang="vi-VN" smtClean="0"/>
              <a:t>11/09/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AFFAAC-9773-4027-A236-2F8820CCD41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419950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C:/Users/User/Downloads/http:/www2.ttvnol.com/uploaded2/dandi/dao%20dong%20dieu%20hoa.gif" TargetMode="Externa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e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26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9.wmf"/><Relationship Id="rId20" Type="http://schemas.openxmlformats.org/officeDocument/2006/relationships/image" Target="../media/image25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emf"/><Relationship Id="rId19" Type="http://schemas.openxmlformats.org/officeDocument/2006/relationships/image" Target="../media/image24.png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7231" y="105508"/>
            <a:ext cx="11945815" cy="6576646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786695" y="233545"/>
            <a:ext cx="4243469" cy="5222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vi-VN" sz="2800" b="1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2. CON LẮC LÒ XO.</a:t>
            </a:r>
            <a:endParaRPr lang="vi-VN" sz="2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97523" y="2101265"/>
            <a:ext cx="10785230" cy="1014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28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LLX có cấu tạo gồm vật nhỏ khối lượng m gắn vào đầu một lò xo có độ cứng k và có khối lượng không đáng kể, đầu kia của lò xo giữ cố định.</a:t>
            </a:r>
            <a:endParaRPr lang="vi-VN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15133" y="929151"/>
            <a:ext cx="2398413" cy="5222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2800" b="1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.Con lắc lò xo</a:t>
            </a:r>
            <a:endParaRPr lang="vi-VN" sz="2800" dirty="0" smtClean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02085" y="1462155"/>
            <a:ext cx="17524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Cấu tạo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1" name="Group 28"/>
          <p:cNvGrpSpPr>
            <a:grpSpLocks/>
          </p:cNvGrpSpPr>
          <p:nvPr/>
        </p:nvGrpSpPr>
        <p:grpSpPr bwMode="auto">
          <a:xfrm>
            <a:off x="1614339" y="4144332"/>
            <a:ext cx="3619500" cy="622300"/>
            <a:chOff x="1488" y="664"/>
            <a:chExt cx="2280" cy="392"/>
          </a:xfrm>
        </p:grpSpPr>
        <p:sp>
          <p:nvSpPr>
            <p:cNvPr id="132" name="Oval 17"/>
            <p:cNvSpPr>
              <a:spLocks noChangeArrowheads="1"/>
            </p:cNvSpPr>
            <p:nvPr/>
          </p:nvSpPr>
          <p:spPr bwMode="auto">
            <a:xfrm>
              <a:off x="2784" y="768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757575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vi-VN" sz="2800">
                <a:cs typeface="Times New Roman" panose="02020603050405020304" pitchFamily="18" charset="0"/>
              </a:endParaRPr>
            </a:p>
          </p:txBody>
        </p:sp>
        <p:sp>
          <p:nvSpPr>
            <p:cNvPr id="133" name="Freeform 18"/>
            <p:cNvSpPr>
              <a:spLocks/>
            </p:cNvSpPr>
            <p:nvPr/>
          </p:nvSpPr>
          <p:spPr bwMode="auto">
            <a:xfrm>
              <a:off x="1704" y="768"/>
              <a:ext cx="1104" cy="233"/>
            </a:xfrm>
            <a:custGeom>
              <a:avLst/>
              <a:gdLst>
                <a:gd name="T0" fmla="*/ 0 w 1680"/>
                <a:gd name="T1" fmla="*/ 140 h 280"/>
                <a:gd name="T2" fmla="*/ 80 w 1680"/>
                <a:gd name="T3" fmla="*/ 0 h 280"/>
                <a:gd name="T4" fmla="*/ 160 w 1680"/>
                <a:gd name="T5" fmla="*/ 280 h 280"/>
                <a:gd name="T6" fmla="*/ 240 w 1680"/>
                <a:gd name="T7" fmla="*/ 0 h 280"/>
                <a:gd name="T8" fmla="*/ 320 w 1680"/>
                <a:gd name="T9" fmla="*/ 280 h 280"/>
                <a:gd name="T10" fmla="*/ 400 w 1680"/>
                <a:gd name="T11" fmla="*/ 0 h 280"/>
                <a:gd name="T12" fmla="*/ 480 w 1680"/>
                <a:gd name="T13" fmla="*/ 280 h 280"/>
                <a:gd name="T14" fmla="*/ 560 w 1680"/>
                <a:gd name="T15" fmla="*/ 0 h 280"/>
                <a:gd name="T16" fmla="*/ 640 w 1680"/>
                <a:gd name="T17" fmla="*/ 280 h 280"/>
                <a:gd name="T18" fmla="*/ 720 w 1680"/>
                <a:gd name="T19" fmla="*/ 0 h 280"/>
                <a:gd name="T20" fmla="*/ 800 w 1680"/>
                <a:gd name="T21" fmla="*/ 280 h 280"/>
                <a:gd name="T22" fmla="*/ 880 w 1680"/>
                <a:gd name="T23" fmla="*/ 0 h 280"/>
                <a:gd name="T24" fmla="*/ 960 w 1680"/>
                <a:gd name="T25" fmla="*/ 280 h 280"/>
                <a:gd name="T26" fmla="*/ 1040 w 1680"/>
                <a:gd name="T27" fmla="*/ 0 h 280"/>
                <a:gd name="T28" fmla="*/ 1120 w 1680"/>
                <a:gd name="T29" fmla="*/ 280 h 280"/>
                <a:gd name="T30" fmla="*/ 1200 w 1680"/>
                <a:gd name="T31" fmla="*/ 0 h 280"/>
                <a:gd name="T32" fmla="*/ 1280 w 1680"/>
                <a:gd name="T33" fmla="*/ 280 h 280"/>
                <a:gd name="T34" fmla="*/ 1360 w 1680"/>
                <a:gd name="T35" fmla="*/ 0 h 280"/>
                <a:gd name="T36" fmla="*/ 1440 w 1680"/>
                <a:gd name="T37" fmla="*/ 280 h 280"/>
                <a:gd name="T38" fmla="*/ 1520 w 1680"/>
                <a:gd name="T39" fmla="*/ 0 h 280"/>
                <a:gd name="T40" fmla="*/ 1600 w 1680"/>
                <a:gd name="T41" fmla="*/ 280 h 280"/>
                <a:gd name="T42" fmla="*/ 1680 w 1680"/>
                <a:gd name="T43" fmla="*/ 140 h 28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680"/>
                <a:gd name="T67" fmla="*/ 0 h 280"/>
                <a:gd name="T68" fmla="*/ 1680 w 1680"/>
                <a:gd name="T69" fmla="*/ 280 h 280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680" h="280">
                  <a:moveTo>
                    <a:pt x="0" y="140"/>
                  </a:moveTo>
                  <a:lnTo>
                    <a:pt x="80" y="0"/>
                  </a:lnTo>
                  <a:lnTo>
                    <a:pt x="160" y="280"/>
                  </a:lnTo>
                  <a:lnTo>
                    <a:pt x="240" y="0"/>
                  </a:lnTo>
                  <a:lnTo>
                    <a:pt x="320" y="280"/>
                  </a:lnTo>
                  <a:lnTo>
                    <a:pt x="400" y="0"/>
                  </a:lnTo>
                  <a:lnTo>
                    <a:pt x="480" y="280"/>
                  </a:lnTo>
                  <a:lnTo>
                    <a:pt x="560" y="0"/>
                  </a:lnTo>
                  <a:lnTo>
                    <a:pt x="640" y="280"/>
                  </a:lnTo>
                  <a:lnTo>
                    <a:pt x="720" y="0"/>
                  </a:lnTo>
                  <a:lnTo>
                    <a:pt x="800" y="280"/>
                  </a:lnTo>
                  <a:lnTo>
                    <a:pt x="880" y="0"/>
                  </a:lnTo>
                  <a:lnTo>
                    <a:pt x="960" y="280"/>
                  </a:lnTo>
                  <a:lnTo>
                    <a:pt x="1040" y="0"/>
                  </a:lnTo>
                  <a:lnTo>
                    <a:pt x="1120" y="280"/>
                  </a:lnTo>
                  <a:lnTo>
                    <a:pt x="1200" y="0"/>
                  </a:lnTo>
                  <a:lnTo>
                    <a:pt x="1280" y="280"/>
                  </a:lnTo>
                  <a:lnTo>
                    <a:pt x="1360" y="0"/>
                  </a:lnTo>
                  <a:lnTo>
                    <a:pt x="1440" y="280"/>
                  </a:lnTo>
                  <a:lnTo>
                    <a:pt x="1520" y="0"/>
                  </a:lnTo>
                  <a:lnTo>
                    <a:pt x="1600" y="280"/>
                  </a:lnTo>
                  <a:lnTo>
                    <a:pt x="1680" y="14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vi-VN" sz="2800">
                <a:cs typeface="Times New Roman" panose="02020603050405020304" pitchFamily="18" charset="0"/>
              </a:endParaRPr>
            </a:p>
          </p:txBody>
        </p:sp>
        <p:grpSp>
          <p:nvGrpSpPr>
            <p:cNvPr id="134" name="Group 19"/>
            <p:cNvGrpSpPr>
              <a:grpSpLocks/>
            </p:cNvGrpSpPr>
            <p:nvPr/>
          </p:nvGrpSpPr>
          <p:grpSpPr bwMode="auto">
            <a:xfrm flipH="1" flipV="1">
              <a:off x="1488" y="664"/>
              <a:ext cx="2280" cy="392"/>
              <a:chOff x="2730" y="2481"/>
              <a:chExt cx="2033" cy="1959"/>
            </a:xfrm>
          </p:grpSpPr>
          <p:sp>
            <p:nvSpPr>
              <p:cNvPr id="137" name="Freeform 20"/>
              <p:cNvSpPr>
                <a:spLocks/>
              </p:cNvSpPr>
              <p:nvPr/>
            </p:nvSpPr>
            <p:spPr bwMode="auto">
              <a:xfrm>
                <a:off x="2730" y="2640"/>
                <a:ext cx="1844" cy="1785"/>
              </a:xfrm>
              <a:custGeom>
                <a:avLst/>
                <a:gdLst>
                  <a:gd name="T0" fmla="*/ 0 w 1844"/>
                  <a:gd name="T1" fmla="*/ 0 h 1785"/>
                  <a:gd name="T2" fmla="*/ 1844 w 1844"/>
                  <a:gd name="T3" fmla="*/ 0 h 1785"/>
                  <a:gd name="T4" fmla="*/ 1844 w 1844"/>
                  <a:gd name="T5" fmla="*/ 1785 h 1785"/>
                  <a:gd name="T6" fmla="*/ 0 60000 65536"/>
                  <a:gd name="T7" fmla="*/ 0 60000 65536"/>
                  <a:gd name="T8" fmla="*/ 0 60000 65536"/>
                  <a:gd name="T9" fmla="*/ 0 w 1844"/>
                  <a:gd name="T10" fmla="*/ 0 h 1785"/>
                  <a:gd name="T11" fmla="*/ 1844 w 1844"/>
                  <a:gd name="T12" fmla="*/ 1785 h 178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44" h="1785">
                    <a:moveTo>
                      <a:pt x="0" y="0"/>
                    </a:moveTo>
                    <a:lnTo>
                      <a:pt x="1844" y="0"/>
                    </a:lnTo>
                    <a:lnTo>
                      <a:pt x="1844" y="1785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vi-VN" sz="2800">
                  <a:cs typeface="Times New Roman" panose="02020603050405020304" pitchFamily="18" charset="0"/>
                </a:endParaRPr>
              </a:p>
            </p:txBody>
          </p:sp>
          <p:sp>
            <p:nvSpPr>
              <p:cNvPr id="138" name="Rectangle 21" descr="浅色上对角线"/>
              <p:cNvSpPr>
                <a:spLocks noChangeArrowheads="1"/>
              </p:cNvSpPr>
              <p:nvPr/>
            </p:nvSpPr>
            <p:spPr bwMode="auto">
              <a:xfrm>
                <a:off x="2745" y="2481"/>
                <a:ext cx="2018" cy="144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vi-VN" sz="2800">
                  <a:cs typeface="Times New Roman" panose="02020603050405020304" pitchFamily="18" charset="0"/>
                </a:endParaRPr>
              </a:p>
            </p:txBody>
          </p:sp>
          <p:sp>
            <p:nvSpPr>
              <p:cNvPr id="139" name="Rectangle 22" descr="浅色上对角线"/>
              <p:cNvSpPr>
                <a:spLocks noChangeArrowheads="1"/>
              </p:cNvSpPr>
              <p:nvPr/>
            </p:nvSpPr>
            <p:spPr bwMode="auto">
              <a:xfrm>
                <a:off x="4589" y="2484"/>
                <a:ext cx="167" cy="1956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vi-VN" sz="2800"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339" name="Rectangle 338"/>
          <p:cNvSpPr/>
          <p:nvPr/>
        </p:nvSpPr>
        <p:spPr>
          <a:xfrm>
            <a:off x="3648808" y="3823629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0" name="Rectangle 339"/>
          <p:cNvSpPr/>
          <p:nvPr/>
        </p:nvSpPr>
        <p:spPr>
          <a:xfrm>
            <a:off x="2569132" y="3714682"/>
            <a:ext cx="3754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</p:txBody>
      </p:sp>
      <p:grpSp>
        <p:nvGrpSpPr>
          <p:cNvPr id="342" name="Group 2"/>
          <p:cNvGrpSpPr>
            <a:grpSpLocks/>
          </p:cNvGrpSpPr>
          <p:nvPr/>
        </p:nvGrpSpPr>
        <p:grpSpPr bwMode="auto">
          <a:xfrm>
            <a:off x="8975458" y="3520114"/>
            <a:ext cx="714452" cy="2008306"/>
            <a:chOff x="5820" y="1905"/>
            <a:chExt cx="420" cy="1624"/>
          </a:xfrm>
        </p:grpSpPr>
        <p:grpSp>
          <p:nvGrpSpPr>
            <p:cNvPr id="343" name="Group 3"/>
            <p:cNvGrpSpPr>
              <a:grpSpLocks/>
            </p:cNvGrpSpPr>
            <p:nvPr/>
          </p:nvGrpSpPr>
          <p:grpSpPr bwMode="auto">
            <a:xfrm>
              <a:off x="5940" y="1905"/>
              <a:ext cx="220" cy="1234"/>
              <a:chOff x="3934" y="2340"/>
              <a:chExt cx="280" cy="1783"/>
            </a:xfrm>
          </p:grpSpPr>
          <p:sp>
            <p:nvSpPr>
              <p:cNvPr id="345" name="Oval 4"/>
              <p:cNvSpPr>
                <a:spLocks noChangeArrowheads="1"/>
              </p:cNvSpPr>
              <p:nvPr/>
            </p:nvSpPr>
            <p:spPr bwMode="auto">
              <a:xfrm rot="5400000">
                <a:off x="3996" y="2596"/>
                <a:ext cx="108" cy="232"/>
              </a:xfrm>
              <a:prstGeom prst="ellipse">
                <a:avLst/>
              </a:prstGeom>
              <a:solidFill>
                <a:srgbClr val="FFFFFF"/>
              </a:solidFill>
              <a:ln w="38100" cmpd="dbl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6" name="Oval 5"/>
              <p:cNvSpPr>
                <a:spLocks noChangeArrowheads="1"/>
              </p:cNvSpPr>
              <p:nvPr/>
            </p:nvSpPr>
            <p:spPr bwMode="auto">
              <a:xfrm rot="5400000">
                <a:off x="3996" y="2766"/>
                <a:ext cx="108" cy="232"/>
              </a:xfrm>
              <a:prstGeom prst="ellipse">
                <a:avLst/>
              </a:prstGeom>
              <a:solidFill>
                <a:srgbClr val="FFFFFF"/>
              </a:solidFill>
              <a:ln w="38100" cmpd="dbl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7" name="Oval 6"/>
              <p:cNvSpPr>
                <a:spLocks noChangeArrowheads="1"/>
              </p:cNvSpPr>
              <p:nvPr/>
            </p:nvSpPr>
            <p:spPr bwMode="auto">
              <a:xfrm rot="5400000">
                <a:off x="3996" y="2929"/>
                <a:ext cx="108" cy="232"/>
              </a:xfrm>
              <a:prstGeom prst="ellipse">
                <a:avLst/>
              </a:prstGeom>
              <a:solidFill>
                <a:srgbClr val="FFFFFF"/>
              </a:solidFill>
              <a:ln w="38100" cmpd="dbl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8" name="Oval 7"/>
              <p:cNvSpPr>
                <a:spLocks noChangeArrowheads="1"/>
              </p:cNvSpPr>
              <p:nvPr/>
            </p:nvSpPr>
            <p:spPr bwMode="auto">
              <a:xfrm rot="5400000">
                <a:off x="3996" y="3085"/>
                <a:ext cx="108" cy="232"/>
              </a:xfrm>
              <a:prstGeom prst="ellipse">
                <a:avLst/>
              </a:prstGeom>
              <a:solidFill>
                <a:srgbClr val="FFFFFF"/>
              </a:solidFill>
              <a:ln w="38100" cmpd="dbl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9" name="Oval 8"/>
              <p:cNvSpPr>
                <a:spLocks noChangeArrowheads="1"/>
              </p:cNvSpPr>
              <p:nvPr/>
            </p:nvSpPr>
            <p:spPr bwMode="auto">
              <a:xfrm rot="5400000">
                <a:off x="3996" y="3254"/>
                <a:ext cx="108" cy="232"/>
              </a:xfrm>
              <a:prstGeom prst="ellipse">
                <a:avLst/>
              </a:prstGeom>
              <a:solidFill>
                <a:srgbClr val="FFFFFF"/>
              </a:solidFill>
              <a:ln w="38100" cmpd="dbl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0" name="Oval 9"/>
              <p:cNvSpPr>
                <a:spLocks noChangeArrowheads="1"/>
              </p:cNvSpPr>
              <p:nvPr/>
            </p:nvSpPr>
            <p:spPr bwMode="auto">
              <a:xfrm rot="5400000">
                <a:off x="3996" y="3413"/>
                <a:ext cx="108" cy="232"/>
              </a:xfrm>
              <a:prstGeom prst="ellipse">
                <a:avLst/>
              </a:prstGeom>
              <a:solidFill>
                <a:srgbClr val="FFFFFF"/>
              </a:solidFill>
              <a:ln w="38100" cmpd="dbl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1" name="Oval 10"/>
              <p:cNvSpPr>
                <a:spLocks noChangeArrowheads="1"/>
              </p:cNvSpPr>
              <p:nvPr/>
            </p:nvSpPr>
            <p:spPr bwMode="auto">
              <a:xfrm rot="5400000">
                <a:off x="3996" y="3563"/>
                <a:ext cx="107" cy="232"/>
              </a:xfrm>
              <a:prstGeom prst="ellipse">
                <a:avLst/>
              </a:prstGeom>
              <a:solidFill>
                <a:srgbClr val="FFFFFF"/>
              </a:solidFill>
              <a:ln w="38100" cmpd="dbl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2" name="Freeform 11"/>
              <p:cNvSpPr>
                <a:spLocks/>
              </p:cNvSpPr>
              <p:nvPr/>
            </p:nvSpPr>
            <p:spPr bwMode="auto">
              <a:xfrm rot="5400000">
                <a:off x="4109" y="2768"/>
                <a:ext cx="161" cy="49"/>
              </a:xfrm>
              <a:custGeom>
                <a:avLst/>
                <a:gdLst>
                  <a:gd name="T0" fmla="*/ 0 w 171"/>
                  <a:gd name="T1" fmla="*/ 76 h 76"/>
                  <a:gd name="T2" fmla="*/ 171 w 171"/>
                  <a:gd name="T3" fmla="*/ 76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71" h="76">
                    <a:moveTo>
                      <a:pt x="0" y="76"/>
                    </a:moveTo>
                    <a:cubicBezTo>
                      <a:pt x="12" y="22"/>
                      <a:pt x="132" y="0"/>
                      <a:pt x="171" y="76"/>
                    </a:cubicBez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3" name="Freeform 12"/>
              <p:cNvSpPr>
                <a:spLocks/>
              </p:cNvSpPr>
              <p:nvPr/>
            </p:nvSpPr>
            <p:spPr bwMode="auto">
              <a:xfrm rot="5400000">
                <a:off x="4109" y="2937"/>
                <a:ext cx="161" cy="49"/>
              </a:xfrm>
              <a:custGeom>
                <a:avLst/>
                <a:gdLst>
                  <a:gd name="T0" fmla="*/ 0 w 171"/>
                  <a:gd name="T1" fmla="*/ 76 h 76"/>
                  <a:gd name="T2" fmla="*/ 171 w 171"/>
                  <a:gd name="T3" fmla="*/ 76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71" h="76">
                    <a:moveTo>
                      <a:pt x="0" y="76"/>
                    </a:moveTo>
                    <a:cubicBezTo>
                      <a:pt x="12" y="22"/>
                      <a:pt x="132" y="0"/>
                      <a:pt x="171" y="76"/>
                    </a:cubicBez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4" name="Freeform 13"/>
              <p:cNvSpPr>
                <a:spLocks/>
              </p:cNvSpPr>
              <p:nvPr/>
            </p:nvSpPr>
            <p:spPr bwMode="auto">
              <a:xfrm rot="5400000">
                <a:off x="4109" y="3101"/>
                <a:ext cx="161" cy="49"/>
              </a:xfrm>
              <a:custGeom>
                <a:avLst/>
                <a:gdLst>
                  <a:gd name="T0" fmla="*/ 0 w 171"/>
                  <a:gd name="T1" fmla="*/ 76 h 76"/>
                  <a:gd name="T2" fmla="*/ 171 w 171"/>
                  <a:gd name="T3" fmla="*/ 76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71" h="76">
                    <a:moveTo>
                      <a:pt x="0" y="76"/>
                    </a:moveTo>
                    <a:cubicBezTo>
                      <a:pt x="12" y="22"/>
                      <a:pt x="132" y="0"/>
                      <a:pt x="171" y="76"/>
                    </a:cubicBez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5" name="Freeform 14"/>
              <p:cNvSpPr>
                <a:spLocks/>
              </p:cNvSpPr>
              <p:nvPr/>
            </p:nvSpPr>
            <p:spPr bwMode="auto">
              <a:xfrm rot="5400000">
                <a:off x="4109" y="3258"/>
                <a:ext cx="161" cy="49"/>
              </a:xfrm>
              <a:custGeom>
                <a:avLst/>
                <a:gdLst>
                  <a:gd name="T0" fmla="*/ 0 w 171"/>
                  <a:gd name="T1" fmla="*/ 76 h 76"/>
                  <a:gd name="T2" fmla="*/ 171 w 171"/>
                  <a:gd name="T3" fmla="*/ 76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71" h="76">
                    <a:moveTo>
                      <a:pt x="0" y="76"/>
                    </a:moveTo>
                    <a:cubicBezTo>
                      <a:pt x="12" y="22"/>
                      <a:pt x="132" y="0"/>
                      <a:pt x="171" y="76"/>
                    </a:cubicBez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6" name="Freeform 15"/>
              <p:cNvSpPr>
                <a:spLocks/>
              </p:cNvSpPr>
              <p:nvPr/>
            </p:nvSpPr>
            <p:spPr bwMode="auto">
              <a:xfrm rot="5400000">
                <a:off x="4109" y="3418"/>
                <a:ext cx="162" cy="49"/>
              </a:xfrm>
              <a:custGeom>
                <a:avLst/>
                <a:gdLst>
                  <a:gd name="T0" fmla="*/ 0 w 171"/>
                  <a:gd name="T1" fmla="*/ 76 h 76"/>
                  <a:gd name="T2" fmla="*/ 171 w 171"/>
                  <a:gd name="T3" fmla="*/ 76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71" h="76">
                    <a:moveTo>
                      <a:pt x="0" y="76"/>
                    </a:moveTo>
                    <a:cubicBezTo>
                      <a:pt x="12" y="22"/>
                      <a:pt x="132" y="0"/>
                      <a:pt x="171" y="76"/>
                    </a:cubicBez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7" name="Freeform 16"/>
              <p:cNvSpPr>
                <a:spLocks/>
              </p:cNvSpPr>
              <p:nvPr/>
            </p:nvSpPr>
            <p:spPr bwMode="auto">
              <a:xfrm rot="5400000">
                <a:off x="4109" y="3582"/>
                <a:ext cx="161" cy="49"/>
              </a:xfrm>
              <a:custGeom>
                <a:avLst/>
                <a:gdLst>
                  <a:gd name="T0" fmla="*/ 0 w 171"/>
                  <a:gd name="T1" fmla="*/ 76 h 76"/>
                  <a:gd name="T2" fmla="*/ 171 w 171"/>
                  <a:gd name="T3" fmla="*/ 76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71" h="76">
                    <a:moveTo>
                      <a:pt x="0" y="76"/>
                    </a:moveTo>
                    <a:cubicBezTo>
                      <a:pt x="12" y="22"/>
                      <a:pt x="132" y="0"/>
                      <a:pt x="171" y="76"/>
                    </a:cubicBez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8" name="Freeform 17"/>
              <p:cNvSpPr>
                <a:spLocks/>
              </p:cNvSpPr>
              <p:nvPr/>
            </p:nvSpPr>
            <p:spPr bwMode="auto">
              <a:xfrm rot="5400000">
                <a:off x="4033" y="2551"/>
                <a:ext cx="174" cy="150"/>
              </a:xfrm>
              <a:custGeom>
                <a:avLst/>
                <a:gdLst>
                  <a:gd name="T0" fmla="*/ 184 w 184"/>
                  <a:gd name="T1" fmla="*/ 45 h 232"/>
                  <a:gd name="T2" fmla="*/ 13 w 184"/>
                  <a:gd name="T3" fmla="*/ 232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84" h="232">
                    <a:moveTo>
                      <a:pt x="184" y="45"/>
                    </a:moveTo>
                    <a:cubicBezTo>
                      <a:pt x="115" y="0"/>
                      <a:pt x="0" y="95"/>
                      <a:pt x="13" y="232"/>
                    </a:cubicBezTo>
                  </a:path>
                </a:pathLst>
              </a:custGeom>
              <a:noFill/>
              <a:ln w="12700" cmpd="sng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9" name="Line 18"/>
              <p:cNvSpPr>
                <a:spLocks noChangeShapeType="1"/>
              </p:cNvSpPr>
              <p:nvPr/>
            </p:nvSpPr>
            <p:spPr bwMode="auto">
              <a:xfrm rot="5400000">
                <a:off x="3943" y="2442"/>
                <a:ext cx="204" cy="0"/>
              </a:xfrm>
              <a:prstGeom prst="line">
                <a:avLst/>
              </a:prstGeom>
              <a:noFill/>
              <a:ln w="38100" cmpd="dbl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60" name="Group 19"/>
              <p:cNvGrpSpPr>
                <a:grpSpLocks/>
              </p:cNvGrpSpPr>
              <p:nvPr/>
            </p:nvGrpSpPr>
            <p:grpSpPr bwMode="auto">
              <a:xfrm rot="5400000" flipH="1">
                <a:off x="3902" y="3830"/>
                <a:ext cx="436" cy="150"/>
                <a:chOff x="9859" y="3701"/>
                <a:chExt cx="395" cy="232"/>
              </a:xfrm>
            </p:grpSpPr>
            <p:sp>
              <p:nvSpPr>
                <p:cNvPr id="361" name="Freeform 20"/>
                <p:cNvSpPr>
                  <a:spLocks/>
                </p:cNvSpPr>
                <p:nvPr/>
              </p:nvSpPr>
              <p:spPr bwMode="auto">
                <a:xfrm>
                  <a:off x="10070" y="3701"/>
                  <a:ext cx="184" cy="232"/>
                </a:xfrm>
                <a:custGeom>
                  <a:avLst/>
                  <a:gdLst>
                    <a:gd name="T0" fmla="*/ 184 w 184"/>
                    <a:gd name="T1" fmla="*/ 45 h 232"/>
                    <a:gd name="T2" fmla="*/ 13 w 184"/>
                    <a:gd name="T3" fmla="*/ 232 h 2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84" h="232">
                      <a:moveTo>
                        <a:pt x="184" y="45"/>
                      </a:moveTo>
                      <a:cubicBezTo>
                        <a:pt x="115" y="0"/>
                        <a:pt x="0" y="95"/>
                        <a:pt x="13" y="232"/>
                      </a:cubicBezTo>
                    </a:path>
                  </a:pathLst>
                </a:custGeom>
                <a:noFill/>
                <a:ln w="12700" cmpd="sng">
                  <a:solidFill>
                    <a:srgbClr val="000000"/>
                  </a:solidFill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vi-VN" sz="2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2" name="Line 21"/>
                <p:cNvSpPr>
                  <a:spLocks noChangeShapeType="1"/>
                </p:cNvSpPr>
                <p:nvPr/>
              </p:nvSpPr>
              <p:spPr bwMode="auto">
                <a:xfrm>
                  <a:off x="9859" y="3933"/>
                  <a:ext cx="216" cy="0"/>
                </a:xfrm>
                <a:prstGeom prst="line">
                  <a:avLst/>
                </a:prstGeom>
                <a:noFill/>
                <a:ln w="38100" cmpd="dbl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vi-VN" sz="2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344" name="Oval 22"/>
            <p:cNvSpPr>
              <a:spLocks noChangeArrowheads="1"/>
            </p:cNvSpPr>
            <p:nvPr/>
          </p:nvSpPr>
          <p:spPr bwMode="auto">
            <a:xfrm>
              <a:off x="5820" y="3149"/>
              <a:ext cx="420" cy="380"/>
            </a:xfrm>
            <a:prstGeom prst="ellipse">
              <a:avLst/>
            </a:prstGeom>
            <a:gradFill rotWithShape="1">
              <a:gsLst>
                <a:gs pos="0">
                  <a:srgbClr val="969696"/>
                </a:gs>
                <a:gs pos="100000">
                  <a:srgbClr val="96969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63" name="Group 23"/>
          <p:cNvGrpSpPr>
            <a:grpSpLocks/>
          </p:cNvGrpSpPr>
          <p:nvPr/>
        </p:nvGrpSpPr>
        <p:grpSpPr bwMode="auto">
          <a:xfrm>
            <a:off x="9077580" y="3345743"/>
            <a:ext cx="901700" cy="241300"/>
            <a:chOff x="2220" y="4472"/>
            <a:chExt cx="1420" cy="381"/>
          </a:xfrm>
        </p:grpSpPr>
        <p:sp>
          <p:nvSpPr>
            <p:cNvPr id="364" name="Rectangle 24" descr="Light upward diagonal"/>
            <p:cNvSpPr>
              <a:spLocks noChangeArrowheads="1"/>
            </p:cNvSpPr>
            <p:nvPr/>
          </p:nvSpPr>
          <p:spPr bwMode="auto">
            <a:xfrm>
              <a:off x="2240" y="4572"/>
              <a:ext cx="1254" cy="18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5" name="Line 25"/>
            <p:cNvSpPr>
              <a:spLocks noChangeShapeType="1"/>
            </p:cNvSpPr>
            <p:nvPr/>
          </p:nvSpPr>
          <p:spPr bwMode="auto">
            <a:xfrm>
              <a:off x="2220" y="4753"/>
              <a:ext cx="126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6" name="Rectangle 26"/>
            <p:cNvSpPr>
              <a:spLocks noChangeArrowheads="1"/>
            </p:cNvSpPr>
            <p:nvPr/>
          </p:nvSpPr>
          <p:spPr bwMode="auto">
            <a:xfrm>
              <a:off x="3080" y="4472"/>
              <a:ext cx="560" cy="38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67" name="Rectangle 366"/>
          <p:cNvSpPr/>
          <p:nvPr/>
        </p:nvSpPr>
        <p:spPr>
          <a:xfrm>
            <a:off x="9747486" y="4976012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8" name="Rectangle 367"/>
          <p:cNvSpPr/>
          <p:nvPr/>
        </p:nvSpPr>
        <p:spPr>
          <a:xfrm>
            <a:off x="9646758" y="3909237"/>
            <a:ext cx="3754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3170518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339" grpId="0"/>
      <p:bldP spid="340" grpId="0"/>
      <p:bldP spid="367" grpId="0"/>
      <p:bldP spid="36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7231" y="105508"/>
            <a:ext cx="11945815" cy="6576646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87547" y="4660709"/>
            <a:ext cx="10303366" cy="5533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pt-BR" sz="2800" b="1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́ </a:t>
            </a:r>
            <a:r>
              <a:rPr lang="pt-BR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́:</a:t>
            </a:r>
            <a:r>
              <a:rPr lang="pt-BR" sz="2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pt-B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̣ cứng của lò xo tỉ lệ nghịch với chiều dài tự nhiên của nó.</a:t>
            </a:r>
            <a:endParaRPr lang="vi-VN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4925" y="335340"/>
            <a:ext cx="112412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18440" algn="l"/>
                <a:tab pos="457200" algn="l"/>
              </a:tabLst>
            </a:pPr>
            <a:r>
              <a:rPr lang="pt-BR" sz="2800" b="1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Chu kì con lắc lò xo thay đổ khi thay đổi độ cứng k của lò xo.</a:t>
            </a:r>
            <a:endParaRPr lang="vi-VN" sz="2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1170" y="1036564"/>
            <a:ext cx="11677935" cy="1014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pt-BR" sz="28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ọi T</a:t>
            </a:r>
            <a:r>
              <a:rPr lang="pt-BR" sz="2800" baseline="-250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pt-BR" sz="28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à T</a:t>
            </a:r>
            <a:r>
              <a:rPr lang="pt-BR" sz="2800" baseline="-250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pt-BR" sz="28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à chu kì của con lắc lò xo khi vật nặng m lần lượt mắc vào lò xo k</a:t>
            </a:r>
            <a:r>
              <a:rPr lang="pt-BR" sz="2800" baseline="-250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pt-BR" sz="28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à lò xo k</a:t>
            </a:r>
            <a:r>
              <a:rPr lang="pt-BR" sz="2800" baseline="-250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vi-VN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79684" y="2184674"/>
            <a:ext cx="11683362" cy="5222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pt-BR" sz="28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̣ cứng tương đương và chu kì của con lắc khi mắc phối hợp hai lò xo k</a:t>
            </a:r>
            <a:r>
              <a:rPr lang="pt-BR" sz="2800" baseline="-250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pt-BR" sz="28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à k</a:t>
            </a:r>
            <a:r>
              <a:rPr lang="pt-BR" sz="2800" baseline="-250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pt-BR" sz="28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vi-VN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995450" y="2760078"/>
                <a:ext cx="7521546" cy="8004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pt-BR" sz="2800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</a:t>
                </a:r>
                <a:r>
                  <a:rPr lang="pt-BR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k</a:t>
                </a:r>
                <a:r>
                  <a:rPr lang="pt-BR" sz="2800" baseline="-250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pt-BR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ối tiếp k</a:t>
                </a:r>
                <a:r>
                  <a:rPr lang="pt-BR" sz="2800" baseline="-250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pt-BR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ì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𝑘</m:t>
                        </m:r>
                      </m:den>
                    </m:f>
                    <m:r>
                      <a:rPr lang="en-US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vi-VN" sz="28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vi-VN" sz="28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pt-BR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à  T</a:t>
                </a:r>
                <a:r>
                  <a:rPr lang="pt-BR" sz="2800" baseline="300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pt-BR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pt-BR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pt-BR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5450" y="2760078"/>
                <a:ext cx="7521546" cy="800412"/>
              </a:xfrm>
              <a:prstGeom prst="rect">
                <a:avLst/>
              </a:prstGeom>
              <a:blipFill rotWithShape="0">
                <a:blip r:embed="rId2"/>
                <a:stretch>
                  <a:fillRect l="-1621" r="-729" b="-229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995450" y="3685996"/>
                <a:ext cx="7894918" cy="8492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</a:t>
                </a:r>
                <a:r>
                  <a:rPr lang="en-US" sz="28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</a:t>
                </a:r>
                <a:r>
                  <a:rPr lang="en-US" sz="2800" baseline="-250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US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ong </a:t>
                </a:r>
                <a:r>
                  <a:rPr lang="en-US" sz="28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ong</a:t>
                </a:r>
                <a:r>
                  <a:rPr lang="en-US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</a:t>
                </a:r>
                <a:r>
                  <a:rPr lang="en-US" sz="2800" baseline="-250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</a:t>
                </a:r>
                <a:r>
                  <a:rPr lang="en-US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̀  k = k</a:t>
                </a:r>
                <a:r>
                  <a:rPr lang="en-US" sz="2800" baseline="-250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US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+ k</a:t>
                </a:r>
                <a:r>
                  <a:rPr lang="en-US" sz="2800" baseline="-250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a</a:t>
                </a:r>
                <a:r>
                  <a:rPr lang="en-US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̀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vi-VN" sz="28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28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e>
                          <m:sub/>
                          <m:sup>
                            <m:r>
                              <a:rPr lang="en-US" sz="28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vi-VN" sz="28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28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sz="28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vi-VN" sz="28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28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sz="28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vi-VN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5450" y="3685996"/>
                <a:ext cx="7894918" cy="849207"/>
              </a:xfrm>
              <a:prstGeom prst="rect">
                <a:avLst/>
              </a:prstGeom>
              <a:blipFill rotWithShape="0">
                <a:blip r:embed="rId3"/>
                <a:stretch>
                  <a:fillRect l="-1544" r="-61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5399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7231" y="105508"/>
            <a:ext cx="11945815" cy="6576646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" name="Rectangle 1"/>
          <p:cNvSpPr/>
          <p:nvPr/>
        </p:nvSpPr>
        <p:spPr>
          <a:xfrm>
            <a:off x="624020" y="354975"/>
            <a:ext cx="2127505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  <a:tabLst>
                <a:tab pos="90170" algn="l"/>
                <a:tab pos="630555" algn="l"/>
                <a:tab pos="1620520" algn="l"/>
                <a:tab pos="4860925" algn="l"/>
              </a:tabLst>
            </a:pPr>
            <a:r>
              <a:rPr lang="fr-FR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 MINH HỌA</a:t>
            </a:r>
            <a:endParaRPr lang="vi-VN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587689" y="993138"/>
                <a:ext cx="6096000" cy="334469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lvl="0" indent="-342900" algn="just">
                  <a:lnSpc>
                    <a:spcPct val="150000"/>
                  </a:lnSpc>
                  <a:spcAft>
                    <a:spcPts val="0"/>
                  </a:spcAft>
                  <a:buClr>
                    <a:srgbClr val="0000FF"/>
                  </a:buClr>
                  <a:buSzPts val="1200"/>
                  <a:buFont typeface="Times New Roman Bold" panose="02020803070505020304" pitchFamily="18" charset="0"/>
                  <a:buAutoNum type="arabicPeriod"/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on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ắc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ò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o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t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ặng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400 g dao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ng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ều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òa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t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n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50 dao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ng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ời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n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0 s.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ấy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p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</m:t>
                    </m:r>
                  </m:oMath>
                </a14:m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ứng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ò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o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</a:t>
                </a:r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fr-FR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50 N/ m.	</a:t>
                </a:r>
                <a:r>
                  <a:rPr lang="fr-FR" b="1" u="sng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00 N/ m.	</a:t>
                </a:r>
                <a:r>
                  <a:rPr lang="fr-FR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50 N/ m.	</a:t>
                </a:r>
                <a:r>
                  <a:rPr lang="fr-FR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00 N/ m.</a:t>
                </a:r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800"/>
                  </a:spcAft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fr-FR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fr-FR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ẫn</a:t>
                </a:r>
                <a:r>
                  <a:rPr lang="fr-FR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:</a:t>
                </a:r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:</a:t>
                </a:r>
                <a14:m>
                  <m:oMath xmlns:m="http://schemas.openxmlformats.org/officeDocument/2006/math"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𝛵</m:t>
                    </m:r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0</m:t>
                        </m:r>
                      </m:num>
                      <m:den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0</m:t>
                        </m:r>
                      </m:den>
                    </m:f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𝜋</m:t>
                    </m:r>
                    <m:rad>
                      <m:radPr>
                        <m:degHide m:val="on"/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fr-FR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num>
                          <m:den>
                            <m:r>
                              <a:rPr lang="fr-FR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den>
                        </m:f>
                      </m:e>
                    </m:rad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</m:rad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fr-FR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  <m:r>
                              <a:rPr lang="fr-FR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fr-FR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fr-FR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den>
                        </m:f>
                      </m:e>
                    </m:rad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0</m:t>
                    </m:r>
                  </m:oMath>
                </a14:m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/ m. </a:t>
                </a:r>
                <a14:m>
                  <m:oMath xmlns:m="http://schemas.openxmlformats.org/officeDocument/2006/math"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fr-FR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fr-FR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.</a:t>
                </a:r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689" y="993138"/>
                <a:ext cx="6096000" cy="3344698"/>
              </a:xfrm>
              <a:prstGeom prst="rect">
                <a:avLst/>
              </a:prstGeom>
              <a:blipFill rotWithShape="0">
                <a:blip r:embed="rId2"/>
                <a:stretch>
                  <a:fillRect l="-800" r="-900" b="-127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6199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7231" y="105508"/>
            <a:ext cx="11945815" cy="6576646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48000" y="1330701"/>
                <a:ext cx="6096000" cy="419659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lvl="0" indent="-342900" algn="just">
                  <a:lnSpc>
                    <a:spcPct val="150000"/>
                  </a:lnSpc>
                  <a:spcAft>
                    <a:spcPts val="0"/>
                  </a:spcAft>
                  <a:buClr>
                    <a:srgbClr val="0000FF"/>
                  </a:buClr>
                  <a:buSzPts val="1200"/>
                  <a:buFont typeface="Times New Roman Bold" panose="02020803070505020304" pitchFamily="18" charset="0"/>
                  <a:buAutoNum type="arabicPeriod"/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on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ắc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ò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o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ồm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ò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o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ẹ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ứng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00 N / m,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t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0,25 kg, dao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ng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ều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òa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ọc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x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ời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ốc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0 m/s</a:t>
                </a:r>
                <a:r>
                  <a:rPr lang="fr-FR" baseline="300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ó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n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ốc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 / s.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ên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ao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ng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t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?</a:t>
                </a:r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en-US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5 cm.		</a:t>
                </a:r>
                <a:r>
                  <a:rPr lang="en-US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6 cm.	</a:t>
                </a:r>
                <a:r>
                  <a:rPr lang="en-US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2 cm.	</a:t>
                </a:r>
                <a:r>
                  <a:rPr lang="en-US" b="1" u="sng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0 cm.</a:t>
                </a:r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800"/>
                  </a:spcAft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fr-FR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fr-FR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ẫn</a:t>
                </a:r>
                <a:r>
                  <a:rPr lang="fr-FR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:</a:t>
                </a:r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𝜔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den>
                        </m:f>
                      </m:e>
                    </m:rad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0</m:t>
                    </m:r>
                    <m:d>
                      <m:d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𝑟𝑎𝑑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/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o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𝜔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𝑚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𝛢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vi-VN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𝑣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vi-VN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𝜔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rad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𝑚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⇒</m:t>
                    </m:r>
                  </m:oMath>
                </a14:m>
                <a:r>
                  <a:rPr lang="en-US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en-US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.</a:t>
                </a:r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1330701"/>
                <a:ext cx="6096000" cy="4196598"/>
              </a:xfrm>
              <a:prstGeom prst="rect">
                <a:avLst/>
              </a:prstGeom>
              <a:blipFill rotWithShape="0">
                <a:blip r:embed="rId2"/>
                <a:stretch>
                  <a:fillRect l="-800" r="-8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176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7231" y="105508"/>
            <a:ext cx="11945815" cy="6576646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642281" y="758415"/>
                <a:ext cx="6096000" cy="386721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lvl="0" indent="-342900" algn="just">
                  <a:lnSpc>
                    <a:spcPct val="150000"/>
                  </a:lnSpc>
                  <a:spcAft>
                    <a:spcPts val="0"/>
                  </a:spcAft>
                  <a:buClr>
                    <a:srgbClr val="0000FF"/>
                  </a:buClr>
                  <a:buSzPts val="1200"/>
                  <a:buFont typeface="Times New Roman Bold" panose="02020803070505020304" pitchFamily="18" charset="0"/>
                  <a:buAutoNum type="arabicPeriod"/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ắn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t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ặng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</a:t>
                </a:r>
                <a:r>
                  <a:rPr lang="fr-FR" baseline="-250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0,9 kg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ò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o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áng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ể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ao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ng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ều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òa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u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ì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𝛵</m:t>
                        </m:r>
                      </m:e>
                      <m:sub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s). Khi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ắn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t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</a:t>
                </a:r>
                <a:r>
                  <a:rPr lang="fr-FR" baseline="-250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ò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o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ao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ng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u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ì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𝛵</m:t>
                        </m:r>
                      </m:e>
                      <m:sub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s).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</a:t>
                </a:r>
                <a:r>
                  <a:rPr lang="fr-FR" baseline="-250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fr-FR" b="1" u="sng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</a:t>
                </a:r>
                <a:r>
                  <a:rPr lang="fr-FR" baseline="-250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0,1 kg.	</a:t>
                </a:r>
                <a:r>
                  <a:rPr lang="en-US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</a:t>
                </a:r>
                <a:r>
                  <a:rPr lang="en-US" baseline="-250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0,3 kg.	</a:t>
                </a:r>
                <a:r>
                  <a:rPr lang="en-US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</a:t>
                </a:r>
                <a:r>
                  <a:rPr lang="en-US" baseline="-250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8,1 kg.	</a:t>
                </a:r>
                <a:r>
                  <a:rPr lang="en-US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</a:t>
                </a:r>
                <a:r>
                  <a:rPr lang="en-US" baseline="-250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2,7 kg.</a:t>
                </a:r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800"/>
                  </a:spcAft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fr-FR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fr-FR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ẫn</a:t>
                </a:r>
                <a:r>
                  <a:rPr lang="fr-FR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:</a:t>
                </a:r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𝛵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𝛵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vi-VN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vi-VN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rad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sSub>
                      <m:sSub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g. </a:t>
                </a:r>
                <a14:m>
                  <m:oMath xmlns:m="http://schemas.openxmlformats.org/officeDocument/2006/math"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fr-FR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fr-FR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.</a:t>
                </a:r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2281" y="758415"/>
                <a:ext cx="6096000" cy="3867213"/>
              </a:xfrm>
              <a:prstGeom prst="rect">
                <a:avLst/>
              </a:prstGeom>
              <a:blipFill rotWithShape="0">
                <a:blip r:embed="rId2"/>
                <a:stretch>
                  <a:fillRect l="-800" r="-9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6679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7231" y="105508"/>
            <a:ext cx="11945815" cy="6576646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48000" y="1835038"/>
                <a:ext cx="6096000" cy="318792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lvl="0" indent="-342900" algn="just">
                  <a:lnSpc>
                    <a:spcPct val="150000"/>
                  </a:lnSpc>
                  <a:spcAft>
                    <a:spcPts val="0"/>
                  </a:spcAft>
                  <a:buClr>
                    <a:srgbClr val="0000FF"/>
                  </a:buClr>
                  <a:buSzPts val="1200"/>
                  <a:buFont typeface="Times New Roman Bold" panose="02020803070505020304" pitchFamily="18" charset="0"/>
                  <a:buAutoNum type="arabicPeriod"/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on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ắc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ò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o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ồm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ò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o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t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, dao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ng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ều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òa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ần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f = 1,5 Hz.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uốn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ần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ao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ng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on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ắc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func>
                          <m:func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fr-FR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</m:fName>
                          <m:e/>
                        </m:func>
                      </m:e>
                      <m:sup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75</m:t>
                    </m:r>
                  </m:oMath>
                </a14:m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z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t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i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 :</a:t>
                </a:r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fr-FR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𝒎</m:t>
                        </m:r>
                      </m:e>
                      <m:sup>
                        <m:r>
                          <a:rPr lang="fr-FR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fr-FR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fr-FR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fr-FR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	</a:t>
                </a:r>
                <a:r>
                  <a:rPr lang="fr-FR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fr-FR" b="1" u="sng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fr-FR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800"/>
                  </a:spcAft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fr-FR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fr-FR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ẫn</a:t>
                </a:r>
                <a:r>
                  <a:rPr lang="fr-FR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:</a:t>
                </a:r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: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</m:num>
                      <m:den>
                        <m:sSup>
                          <m:sSup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func>
                              <m:funcPr>
                                <m:ctrlPr>
                                  <a:rPr lang="vi-VN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fr-FR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𝑓</m:t>
                                </m:r>
                              </m:fName>
                              <m:e/>
                            </m:func>
                          </m:e>
                          <m:sup>
                            <m:r>
                              <a:rPr lang="fr-FR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ad>
                              <m:radPr>
                                <m:degHide m:val="on"/>
                                <m:ctrlPr>
                                  <a:rPr lang="vi-VN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f>
                                  <m:fPr>
                                    <m:ctrlPr>
                                      <a:rPr lang="vi-VN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vi-VN" i="1">
                                            <a:solidFill>
                                              <a:srgbClr val="FF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fr-FR" i="1">
                                            <a:solidFill>
                                              <a:srgbClr val="FF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𝑚</m:t>
                                        </m:r>
                                      </m:e>
                                      <m:sup>
                                        <m:r>
                                          <a:rPr lang="fr-FR" i="1">
                                            <a:solidFill>
                                              <a:srgbClr val="FF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fr-FR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𝑚</m:t>
                                    </m:r>
                                  </m:den>
                                </m:f>
                              </m:e>
                            </m:rad>
                          </m:e>
                          <m:sup>
                            <m:r>
                              <a:rPr lang="fr-FR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den>
                    </m:f>
                  </m:oMath>
                </a14:m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fr-FR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fr-FR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.</a:t>
                </a:r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1835038"/>
                <a:ext cx="6096000" cy="3187924"/>
              </a:xfrm>
              <a:prstGeom prst="rect">
                <a:avLst/>
              </a:prstGeom>
              <a:blipFill rotWithShape="0">
                <a:blip r:embed="rId2"/>
                <a:stretch>
                  <a:fillRect l="-800" r="-8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0251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7231" y="105508"/>
            <a:ext cx="11945815" cy="6576646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48000" y="1264562"/>
                <a:ext cx="6096000" cy="432887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lvl="0" indent="-342900" algn="just">
                  <a:lnSpc>
                    <a:spcPct val="150000"/>
                  </a:lnSpc>
                  <a:spcAft>
                    <a:spcPts val="0"/>
                  </a:spcAft>
                  <a:buClr>
                    <a:srgbClr val="0000FF"/>
                  </a:buClr>
                  <a:buSzPts val="1200"/>
                  <a:buFont typeface="Times New Roman Bold" panose="02020803070505020304" pitchFamily="18" charset="0"/>
                  <a:buAutoNum type="arabicPeriod"/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on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ắc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ò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o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,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ò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o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ứng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.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ăng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ứng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ò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o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ên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</a:t>
                </a:r>
                <a:r>
                  <a:rPr lang="fr-FR" baseline="-250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ời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m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t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ặng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</a:t>
                </a:r>
                <a:r>
                  <a:rPr lang="fr-FR" baseline="-250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u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ì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ao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ng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t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:</a:t>
                </a:r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fr-FR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ăng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vi-VN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vi-VN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fr-FR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m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vi-VN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vi-VN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fr-FR" b="1" u="sng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m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rad>
                  </m:oMath>
                </a14:m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fr-FR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ăng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rad>
                  </m:oMath>
                </a14:m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800"/>
                  </a:spcAft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fr-FR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fr-FR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ẫn</a:t>
                </a:r>
                <a:r>
                  <a:rPr lang="fr-FR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:</a:t>
                </a:r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𝛵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𝜋</m:t>
                    </m:r>
                    <m:rad>
                      <m:radPr>
                        <m:degHide m:val="on"/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den>
                        </m:f>
                      </m:e>
                    </m:rad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hi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=</m:t>
                    </m:r>
                    <m:sSub>
                      <m:sSub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=</m:t>
                    </m:r>
                    <m:f>
                      <m:f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num>
                      <m:den>
                        <m:sSub>
                          <m:sSub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𝛵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=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𝜋</m:t>
                    </m:r>
                    <m:rad>
                      <m:radPr>
                        <m:degHide m:val="on"/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f>
                              <m:fPr>
                                <m:ctrlPr>
                                  <a:rPr lang="vi-VN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vi-VN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</m:num>
                          <m:den>
                            <m:sSub>
                              <m:sSubPr>
                                <m:ctrlPr>
                                  <a:rPr lang="vi-VN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den>
                        </m:f>
                      </m:e>
                    </m:rad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𝜋</m:t>
                    </m:r>
                    <m:rad>
                      <m:radPr>
                        <m:degHide m:val="on"/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den>
                        </m:f>
                      </m:e>
                    </m:rad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vi-VN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vi-VN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rad>
                      </m:den>
                    </m:f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𝛵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vi-VN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vi-VN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rad>
                      </m:den>
                    </m:f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fr-FR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fr-FR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.</a:t>
                </a:r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1264562"/>
                <a:ext cx="6096000" cy="4328877"/>
              </a:xfrm>
              <a:prstGeom prst="rect">
                <a:avLst/>
              </a:prstGeom>
              <a:blipFill rotWithShape="0">
                <a:blip r:embed="rId2"/>
                <a:stretch>
                  <a:fillRect l="-800" r="-8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7762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7231" y="105508"/>
            <a:ext cx="11945815" cy="6576646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48000" y="894653"/>
                <a:ext cx="6096000" cy="506869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lvl="0" indent="-342900" algn="just">
                  <a:lnSpc>
                    <a:spcPct val="150000"/>
                  </a:lnSpc>
                  <a:spcAft>
                    <a:spcPts val="0"/>
                  </a:spcAft>
                  <a:buClr>
                    <a:srgbClr val="0000FF"/>
                  </a:buClr>
                  <a:buSzPts val="1200"/>
                  <a:buFont typeface="Times New Roman Bold" panose="02020803070505020304" pitchFamily="18" charset="0"/>
                  <a:buAutoNum type="arabicPeriod"/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on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ắc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ò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o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,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ò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o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ứng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 dao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ng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ều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òa.Trong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ời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ời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n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𝛥</m:t>
                    </m:r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𝑡</m:t>
                    </m:r>
                  </m:oMath>
                </a14:m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con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ắc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n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80 dao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ng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oàn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ay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ổi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on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ắc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𝛥</m:t>
                    </m:r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1,56 kg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ũng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ời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n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𝛥</m:t>
                    </m:r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𝑡</m:t>
                    </m:r>
                  </m:oMath>
                </a14:m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ấy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ó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n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50 dao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ng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oàn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an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ầu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on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ắc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 :</a:t>
                </a:r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fr-FR" b="1" u="sng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 kg.		</a:t>
                </a:r>
                <a:r>
                  <a:rPr lang="fr-FR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,56 kg.	</a:t>
                </a:r>
                <a:r>
                  <a:rPr lang="fr-FR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0,56 kg.	</a:t>
                </a:r>
                <a:r>
                  <a:rPr lang="fr-FR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kg.</a:t>
                </a:r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800"/>
                  </a:spcAft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fr-FR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fr-FR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ẫn</a:t>
                </a:r>
                <a:r>
                  <a:rPr lang="fr-FR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:</a:t>
                </a:r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</m:fName>
                      <m:e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</m:e>
                    </m:func>
                    <m:f>
                      <m:f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0</m:t>
                        </m:r>
                      </m:num>
                      <m:den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</m:den>
                    </m:f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den>
                    </m:f>
                    <m:rad>
                      <m:radPr>
                        <m:degHide m:val="on"/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fr-FR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num>
                          <m:den>
                            <m:r>
                              <a:rPr lang="fr-FR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den>
                        </m:f>
                      </m:e>
                    </m:rad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sSup>
                      <m:sSup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func>
                          <m:func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fr-FR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</m:fName>
                          <m:e/>
                        </m:func>
                      </m:e>
                      <m:sup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0</m:t>
                        </m:r>
                      </m:num>
                      <m:den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</m:den>
                    </m:f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den>
                    </m:f>
                    <m:rad>
                      <m:radPr>
                        <m:degHide m:val="on"/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fr-FR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num>
                          <m:den>
                            <m:r>
                              <a:rPr lang="fr-FR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fr-FR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±</m:t>
                            </m:r>
                            <m:r>
                              <a:rPr lang="fr-FR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𝛥</m:t>
                            </m:r>
                            <m:r>
                              <a:rPr lang="fr-FR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den>
                        </m:f>
                      </m:e>
                    </m:rad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</m:num>
                      <m:den>
                        <m:sSup>
                          <m:sSup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func>
                              <m:funcPr>
                                <m:ctrlPr>
                                  <a:rPr lang="vi-VN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fr-FR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𝑓</m:t>
                                </m:r>
                              </m:fName>
                              <m:e/>
                            </m:func>
                          </m:e>
                          <m:sup>
                            <m:r>
                              <a:rPr lang="fr-FR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f>
                          <m:f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fr-FR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</m:num>
                          <m:den>
                            <m:r>
                              <a:rPr lang="fr-FR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den>
                        </m:f>
                        <m:rad>
                          <m:radPr>
                            <m:degHide m:val="on"/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vi-VN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  <m:r>
                                  <a:rPr lang="fr-FR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±</m:t>
                                </m:r>
                                <m:r>
                                  <a:rPr lang="fr-FR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𝛥</m:t>
                                </m:r>
                                <m:r>
                                  <a:rPr lang="fr-FR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</m:num>
                              <m:den>
                                <m:r>
                                  <a:rPr lang="fr-FR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</m:den>
                            </m:f>
                          </m:e>
                        </m:rad>
                        <m:rad>
                          <m:radPr>
                            <m:degHide m:val="on"/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fr-FR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vi-VN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  <m:r>
                                  <a:rPr lang="fr-FR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fr-FR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56</m:t>
                                </m:r>
                              </m:num>
                              <m:den>
                                <m:r>
                                  <a:rPr lang="fr-FR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</m:den>
                            </m:f>
                          </m:e>
                        </m:rad>
                      </m:den>
                    </m:f>
                  </m:oMath>
                </a14:m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g. </a:t>
                </a:r>
                <a14:m>
                  <m:oMath xmlns:m="http://schemas.openxmlformats.org/officeDocument/2006/math"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fr-FR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fr-FR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.</a:t>
                </a:r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894653"/>
                <a:ext cx="6096000" cy="5068695"/>
              </a:xfrm>
              <a:prstGeom prst="rect">
                <a:avLst/>
              </a:prstGeom>
              <a:blipFill rotWithShape="0">
                <a:blip r:embed="rId2"/>
                <a:stretch>
                  <a:fillRect l="-800" r="-8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3640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7231" y="105508"/>
            <a:ext cx="11945815" cy="6576646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29212" y="684257"/>
                <a:ext cx="11248555" cy="45667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lvl="0" indent="-342900" algn="just">
                  <a:lnSpc>
                    <a:spcPct val="150000"/>
                  </a:lnSpc>
                  <a:spcAft>
                    <a:spcPts val="0"/>
                  </a:spcAft>
                  <a:buClr>
                    <a:srgbClr val="0000FF"/>
                  </a:buClr>
                  <a:buSzPts val="1200"/>
                  <a:buFont typeface="Times New Roman Bold" panose="02020803070505020304" pitchFamily="18" charset="0"/>
                  <a:buAutoNum type="arabicPeriod"/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ụ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on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àu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ũ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ụ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ấu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o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ồm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ếc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hế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ắn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ầu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ếc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ò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o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ứng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 = 480 N / m.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à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u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h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à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u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h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i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ồi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hế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ồi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ếc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hế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ao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ng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ời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u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ì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ao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ng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hế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ời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𝛵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°</m:t>
                        </m:r>
                      </m:sub>
                    </m:sSub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òn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à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u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h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 = 2,5 s.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à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u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h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en-US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80 kg.		</a:t>
                </a:r>
                <a:r>
                  <a:rPr lang="en-US" b="1" u="sng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64 kg.	</a:t>
                </a:r>
                <a:r>
                  <a:rPr lang="en-US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75 kg.	</a:t>
                </a:r>
                <a:r>
                  <a:rPr lang="en-US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70 kg.</a:t>
                </a:r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800"/>
                  </a:spcAft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fr-FR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fr-FR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ẫn</a:t>
                </a:r>
                <a:r>
                  <a:rPr lang="fr-FR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:</a:t>
                </a:r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ưa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ời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ồi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hế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𝛵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𝜋</m:t>
                    </m:r>
                    <m:rad>
                      <m:radPr>
                        <m:degHide m:val="on"/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den>
                        </m:f>
                      </m:e>
                    </m:rad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𝑘</m:t>
                        </m:r>
                      </m:num>
                      <m:den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ời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ồi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hế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𝛵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𝜋</m:t>
                    </m:r>
                    <m:rad>
                      <m:radPr>
                        <m:degHide m:val="on"/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den>
                        </m:f>
                      </m:e>
                    </m:rad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𝛵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𝛵</m:t>
                        </m:r>
                      </m:den>
                    </m:f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sub>
                            </m:sSub>
                          </m:den>
                        </m:f>
                      </m:e>
                    </m:rad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sSup>
                      <m:sSup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den>
                    </m:f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sSub>
                      <m:sSub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𝑘</m:t>
                        </m:r>
                      </m:num>
                      <m:den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3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8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g. </a:t>
                </a:r>
                <a14:m>
                  <m:oMath xmlns:m="http://schemas.openxmlformats.org/officeDocument/2006/math"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en-US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.</a:t>
                </a:r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212" y="684257"/>
                <a:ext cx="11248555" cy="4566763"/>
              </a:xfrm>
              <a:prstGeom prst="rect">
                <a:avLst/>
              </a:prstGeom>
              <a:blipFill rotWithShape="0">
                <a:blip r:embed="rId2"/>
                <a:stretch>
                  <a:fillRect l="-488" r="-43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2610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7231" y="105508"/>
            <a:ext cx="11945815" cy="6576646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48000" y="952938"/>
                <a:ext cx="6096000" cy="495212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lvl="0" indent="-342900" algn="just">
                  <a:lnSpc>
                    <a:spcPct val="150000"/>
                  </a:lnSpc>
                  <a:spcAft>
                    <a:spcPts val="0"/>
                  </a:spcAft>
                  <a:buClr>
                    <a:srgbClr val="0000FF"/>
                  </a:buClr>
                  <a:buSzPts val="1200"/>
                  <a:buFont typeface="Times New Roman Bold" panose="02020803070505020304" pitchFamily="18" charset="0"/>
                  <a:buAutoNum type="arabicPeriod"/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on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ắc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ò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o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ứng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ắc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t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ặng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</a:t>
                </a:r>
                <a:r>
                  <a:rPr lang="en-US" baseline="-250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u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ì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ao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ng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</a:t>
                </a:r>
                <a:r>
                  <a:rPr lang="en-US" baseline="-250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0,1 s.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ắc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ò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o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t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ặng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</a:t>
                </a:r>
                <a:r>
                  <a:rPr lang="en-US" baseline="-250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u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ì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ao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ng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</a:t>
                </a:r>
                <a:r>
                  <a:rPr lang="en-US" baseline="-250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0,2 s. Chu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ì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ao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ng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ắn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t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 = m</a:t>
                </a:r>
                <a:r>
                  <a:rPr lang="en-US" baseline="-250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+2m</a:t>
                </a:r>
                <a:r>
                  <a:rPr lang="en-US" baseline="-250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ò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o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fr-FR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 = 0,25 s.	</a:t>
                </a:r>
                <a:r>
                  <a:rPr lang="fr-FR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 = 0,22 s.	</a:t>
                </a:r>
                <a:r>
                  <a:rPr lang="fr-FR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 = 0,36 s.	</a:t>
                </a:r>
                <a:r>
                  <a:rPr lang="fr-FR" b="1" u="sng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 = 0,3 s.</a:t>
                </a:r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800"/>
                  </a:spcAft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fr-FR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fr-FR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ẫn</a:t>
                </a:r>
                <a:r>
                  <a:rPr lang="fr-FR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:</a:t>
                </a:r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𝛵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𝜋</m:t>
                    </m:r>
                    <m:rad>
                      <m:radPr>
                        <m:degHide m:val="on"/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vi-VN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den>
                        </m:f>
                      </m:e>
                    </m:rad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𝛵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𝜋</m:t>
                    </m:r>
                    <m:rad>
                      <m:radPr>
                        <m:degHide m:val="on"/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vi-VN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den>
                        </m:f>
                      </m:e>
                    </m:rad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bSup>
                              <m:sSubSupPr>
                                <m:ctrlPr>
                                  <a:rPr lang="vi-VN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𝛵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  <m:sSup>
                              <m:sSupPr>
                                <m:ctrlPr>
                                  <a:rPr lang="vi-VN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𝜋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f>
                              <m:fPr>
                                <m:ctrlPr>
                                  <a:rPr lang="vi-VN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vi-VN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vi-VN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bSup>
                              <m:sSubSupPr>
                                <m:ctrlPr>
                                  <a:rPr lang="vi-VN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𝛵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  <m:sSup>
                              <m:sSupPr>
                                <m:ctrlPr>
                                  <a:rPr lang="vi-VN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𝜋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f>
                              <m:fPr>
                                <m:ctrlPr>
                                  <a:rPr lang="vi-VN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vi-VN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num>
                              <m:den>
                                <m:sSup>
                                  <m:sSupPr>
                                    <m:ctrlPr>
                                      <a:rPr lang="vi-VN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solidFill>
                                          <a:srgbClr val="FF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eqArr>
                      </m:e>
                    </m:d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𝛵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𝜋</m:t>
                    </m:r>
                    <m:rad>
                      <m:radPr>
                        <m:degHide m:val="on"/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vi-VN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vi-VN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den>
                        </m:f>
                      </m:e>
                    </m:rad>
                  </m:oMath>
                </a14:m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𝛵</m:t>
                        </m:r>
                      </m:e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𝛵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sSubSup>
                      <m:sSubSup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𝛵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𝛵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. </a:t>
                </a:r>
                <a14:m>
                  <m:oMath xmlns:m="http://schemas.openxmlformats.org/officeDocument/2006/math"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fr-FR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fr-FR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.</a:t>
                </a:r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952938"/>
                <a:ext cx="6096000" cy="4952125"/>
              </a:xfrm>
              <a:prstGeom prst="rect">
                <a:avLst/>
              </a:prstGeom>
              <a:blipFill rotWithShape="0">
                <a:blip r:embed="rId2"/>
                <a:stretch>
                  <a:fillRect l="-800" r="-800" b="-4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08474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7231" y="105508"/>
            <a:ext cx="11945815" cy="6576646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48000" y="1598692"/>
                <a:ext cx="6096000" cy="366061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lvl="0" indent="-342900" algn="just">
                  <a:lnSpc>
                    <a:spcPct val="150000"/>
                  </a:lnSpc>
                  <a:spcAft>
                    <a:spcPts val="0"/>
                  </a:spcAft>
                  <a:buClr>
                    <a:srgbClr val="0000FF"/>
                  </a:buClr>
                  <a:buSzPts val="1200"/>
                  <a:buFont typeface="Times New Roman Bold" panose="02020803070505020304" pitchFamily="18" charset="0"/>
                  <a:buAutoNum type="arabicPeriod"/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t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eo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ò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o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ứng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</a:t>
                </a:r>
                <a:r>
                  <a:rPr lang="en-US" baseline="-250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u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ì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ao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ng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</a:t>
                </a:r>
                <a:r>
                  <a:rPr lang="en-US" baseline="-250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ay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ò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o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ứng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</a:t>
                </a:r>
                <a:r>
                  <a:rPr lang="en-US" baseline="-250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u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ì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ao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ng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</a:t>
                </a:r>
                <a:r>
                  <a:rPr lang="en-US" baseline="-250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ay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ò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o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ứng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 = 3k</a:t>
                </a:r>
                <a:r>
                  <a:rPr lang="en-US" baseline="-250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+ 2k</a:t>
                </a:r>
                <a:r>
                  <a:rPr lang="en-US" baseline="-250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u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ì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ao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ng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.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en-US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𝛵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𝛵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bSup>
                          <m:sSubSup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𝛵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b="1" u="sng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𝛵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sSubSup>
                          <m:sSubSup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𝛵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sSubSup>
                          <m:sSubSup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𝛵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𝛵</m:t>
                        </m:r>
                      </m:e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sSubSup>
                      <m:sSubSup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𝛵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sSubSup>
                      <m:sSubSup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𝛵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𝛵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sSubSup>
                          <m:sSubSup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𝛵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sSubSup>
                          <m:sSubSup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𝛵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800"/>
                  </a:spcAft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fr-FR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fr-FR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ẫn</a:t>
                </a:r>
                <a:r>
                  <a:rPr lang="fr-FR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:</a:t>
                </a:r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∼</m:t>
                    </m:r>
                    <m:f>
                      <m:f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𝛵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sSub>
                      <m:sSub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sSub>
                      <m:sSub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f>
                      <m:f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𝛵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sSubSup>
                          <m:sSubSup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𝛵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sSubSup>
                          <m:sSubSup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𝛵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fr-FR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fr-FR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.</a:t>
                </a:r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1598692"/>
                <a:ext cx="6096000" cy="3660617"/>
              </a:xfrm>
              <a:prstGeom prst="rect">
                <a:avLst/>
              </a:prstGeom>
              <a:blipFill rotWithShape="0">
                <a:blip r:embed="rId2"/>
                <a:stretch>
                  <a:fillRect l="-800" r="-8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6573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7231" y="105508"/>
            <a:ext cx="11945815" cy="6576646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34926" y="171783"/>
            <a:ext cx="1361270" cy="5222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2800" b="1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Cơ hệ</a:t>
            </a:r>
            <a:endParaRPr lang="vi-VN" sz="2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96644" y="753693"/>
            <a:ext cx="42979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Con lắc lò xo nằm ngang: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73694" y="1438898"/>
            <a:ext cx="5203604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28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Tại </a:t>
            </a:r>
            <a:r>
              <a:rPr lang="vi-VN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TCB lò xo không biến </a:t>
            </a:r>
            <a:r>
              <a:rPr lang="vi-VN" sz="28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endParaRPr lang="vi-VN" sz="28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96644" y="2748301"/>
            <a:ext cx="4964757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2800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Con lắc lò xo treo thẳng đứng:</a:t>
            </a:r>
            <a:endParaRPr lang="vi-VN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97921" y="4019026"/>
            <a:ext cx="31180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vi-VN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 VTCB của vật</a:t>
            </a:r>
            <a:r>
              <a:rPr lang="vi-VN" sz="28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vi-V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87484" y="2027432"/>
            <a:ext cx="4761175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28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Chiều dài của lò xo tại VTCB:</a:t>
            </a:r>
            <a:endParaRPr lang="vi-VN" sz="28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28"/>
          <p:cNvGrpSpPr>
            <a:grpSpLocks/>
          </p:cNvGrpSpPr>
          <p:nvPr/>
        </p:nvGrpSpPr>
        <p:grpSpPr bwMode="auto">
          <a:xfrm>
            <a:off x="8181732" y="1430281"/>
            <a:ext cx="3594100" cy="1100139"/>
            <a:chOff x="1487" y="637"/>
            <a:chExt cx="2264" cy="693"/>
          </a:xfrm>
        </p:grpSpPr>
        <p:sp>
          <p:nvSpPr>
            <p:cNvPr id="12" name="Oval 17"/>
            <p:cNvSpPr>
              <a:spLocks noChangeArrowheads="1"/>
            </p:cNvSpPr>
            <p:nvPr/>
          </p:nvSpPr>
          <p:spPr bwMode="auto">
            <a:xfrm>
              <a:off x="2784" y="768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757575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vi-VN" sz="2800">
                <a:cs typeface="Times New Roman" panose="02020603050405020304" pitchFamily="18" charset="0"/>
              </a:endParaRPr>
            </a:p>
          </p:txBody>
        </p:sp>
        <p:sp>
          <p:nvSpPr>
            <p:cNvPr id="13" name="Freeform 18"/>
            <p:cNvSpPr>
              <a:spLocks/>
            </p:cNvSpPr>
            <p:nvPr/>
          </p:nvSpPr>
          <p:spPr bwMode="auto">
            <a:xfrm>
              <a:off x="1686" y="768"/>
              <a:ext cx="1104" cy="233"/>
            </a:xfrm>
            <a:custGeom>
              <a:avLst/>
              <a:gdLst>
                <a:gd name="T0" fmla="*/ 0 w 1680"/>
                <a:gd name="T1" fmla="*/ 140 h 280"/>
                <a:gd name="T2" fmla="*/ 80 w 1680"/>
                <a:gd name="T3" fmla="*/ 0 h 280"/>
                <a:gd name="T4" fmla="*/ 160 w 1680"/>
                <a:gd name="T5" fmla="*/ 280 h 280"/>
                <a:gd name="T6" fmla="*/ 240 w 1680"/>
                <a:gd name="T7" fmla="*/ 0 h 280"/>
                <a:gd name="T8" fmla="*/ 320 w 1680"/>
                <a:gd name="T9" fmla="*/ 280 h 280"/>
                <a:gd name="T10" fmla="*/ 400 w 1680"/>
                <a:gd name="T11" fmla="*/ 0 h 280"/>
                <a:gd name="T12" fmla="*/ 480 w 1680"/>
                <a:gd name="T13" fmla="*/ 280 h 280"/>
                <a:gd name="T14" fmla="*/ 560 w 1680"/>
                <a:gd name="T15" fmla="*/ 0 h 280"/>
                <a:gd name="T16" fmla="*/ 640 w 1680"/>
                <a:gd name="T17" fmla="*/ 280 h 280"/>
                <a:gd name="T18" fmla="*/ 720 w 1680"/>
                <a:gd name="T19" fmla="*/ 0 h 280"/>
                <a:gd name="T20" fmla="*/ 800 w 1680"/>
                <a:gd name="T21" fmla="*/ 280 h 280"/>
                <a:gd name="T22" fmla="*/ 880 w 1680"/>
                <a:gd name="T23" fmla="*/ 0 h 280"/>
                <a:gd name="T24" fmla="*/ 960 w 1680"/>
                <a:gd name="T25" fmla="*/ 280 h 280"/>
                <a:gd name="T26" fmla="*/ 1040 w 1680"/>
                <a:gd name="T27" fmla="*/ 0 h 280"/>
                <a:gd name="T28" fmla="*/ 1120 w 1680"/>
                <a:gd name="T29" fmla="*/ 280 h 280"/>
                <a:gd name="T30" fmla="*/ 1200 w 1680"/>
                <a:gd name="T31" fmla="*/ 0 h 280"/>
                <a:gd name="T32" fmla="*/ 1280 w 1680"/>
                <a:gd name="T33" fmla="*/ 280 h 280"/>
                <a:gd name="T34" fmla="*/ 1360 w 1680"/>
                <a:gd name="T35" fmla="*/ 0 h 280"/>
                <a:gd name="T36" fmla="*/ 1440 w 1680"/>
                <a:gd name="T37" fmla="*/ 280 h 280"/>
                <a:gd name="T38" fmla="*/ 1520 w 1680"/>
                <a:gd name="T39" fmla="*/ 0 h 280"/>
                <a:gd name="T40" fmla="*/ 1600 w 1680"/>
                <a:gd name="T41" fmla="*/ 280 h 280"/>
                <a:gd name="T42" fmla="*/ 1680 w 1680"/>
                <a:gd name="T43" fmla="*/ 140 h 28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680"/>
                <a:gd name="T67" fmla="*/ 0 h 280"/>
                <a:gd name="T68" fmla="*/ 1680 w 1680"/>
                <a:gd name="T69" fmla="*/ 280 h 280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680" h="280">
                  <a:moveTo>
                    <a:pt x="0" y="140"/>
                  </a:moveTo>
                  <a:lnTo>
                    <a:pt x="80" y="0"/>
                  </a:lnTo>
                  <a:lnTo>
                    <a:pt x="160" y="280"/>
                  </a:lnTo>
                  <a:lnTo>
                    <a:pt x="240" y="0"/>
                  </a:lnTo>
                  <a:lnTo>
                    <a:pt x="320" y="280"/>
                  </a:lnTo>
                  <a:lnTo>
                    <a:pt x="400" y="0"/>
                  </a:lnTo>
                  <a:lnTo>
                    <a:pt x="480" y="280"/>
                  </a:lnTo>
                  <a:lnTo>
                    <a:pt x="560" y="0"/>
                  </a:lnTo>
                  <a:lnTo>
                    <a:pt x="640" y="280"/>
                  </a:lnTo>
                  <a:lnTo>
                    <a:pt x="720" y="0"/>
                  </a:lnTo>
                  <a:lnTo>
                    <a:pt x="800" y="280"/>
                  </a:lnTo>
                  <a:lnTo>
                    <a:pt x="880" y="0"/>
                  </a:lnTo>
                  <a:lnTo>
                    <a:pt x="960" y="280"/>
                  </a:lnTo>
                  <a:lnTo>
                    <a:pt x="1040" y="0"/>
                  </a:lnTo>
                  <a:lnTo>
                    <a:pt x="1120" y="280"/>
                  </a:lnTo>
                  <a:lnTo>
                    <a:pt x="1200" y="0"/>
                  </a:lnTo>
                  <a:lnTo>
                    <a:pt x="1280" y="280"/>
                  </a:lnTo>
                  <a:lnTo>
                    <a:pt x="1360" y="0"/>
                  </a:lnTo>
                  <a:lnTo>
                    <a:pt x="1440" y="280"/>
                  </a:lnTo>
                  <a:lnTo>
                    <a:pt x="1520" y="0"/>
                  </a:lnTo>
                  <a:lnTo>
                    <a:pt x="1600" y="280"/>
                  </a:lnTo>
                  <a:lnTo>
                    <a:pt x="1680" y="14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vi-VN" sz="2800">
                <a:cs typeface="Times New Roman" panose="02020603050405020304" pitchFamily="18" charset="0"/>
              </a:endParaRPr>
            </a:p>
          </p:txBody>
        </p:sp>
        <p:grpSp>
          <p:nvGrpSpPr>
            <p:cNvPr id="14" name="Group 19"/>
            <p:cNvGrpSpPr>
              <a:grpSpLocks/>
            </p:cNvGrpSpPr>
            <p:nvPr/>
          </p:nvGrpSpPr>
          <p:grpSpPr bwMode="auto">
            <a:xfrm flipH="1" flipV="1">
              <a:off x="1487" y="637"/>
              <a:ext cx="2264" cy="419"/>
              <a:chOff x="2745" y="2481"/>
              <a:chExt cx="2019" cy="2088"/>
            </a:xfrm>
          </p:grpSpPr>
          <p:sp>
            <p:nvSpPr>
              <p:cNvPr id="17" name="Freeform 20"/>
              <p:cNvSpPr>
                <a:spLocks/>
              </p:cNvSpPr>
              <p:nvPr/>
            </p:nvSpPr>
            <p:spPr bwMode="auto">
              <a:xfrm>
                <a:off x="2754" y="2640"/>
                <a:ext cx="1844" cy="1785"/>
              </a:xfrm>
              <a:custGeom>
                <a:avLst/>
                <a:gdLst>
                  <a:gd name="T0" fmla="*/ 0 w 1844"/>
                  <a:gd name="T1" fmla="*/ 0 h 1785"/>
                  <a:gd name="T2" fmla="*/ 1844 w 1844"/>
                  <a:gd name="T3" fmla="*/ 0 h 1785"/>
                  <a:gd name="T4" fmla="*/ 1844 w 1844"/>
                  <a:gd name="T5" fmla="*/ 1785 h 1785"/>
                  <a:gd name="T6" fmla="*/ 0 60000 65536"/>
                  <a:gd name="T7" fmla="*/ 0 60000 65536"/>
                  <a:gd name="T8" fmla="*/ 0 60000 65536"/>
                  <a:gd name="T9" fmla="*/ 0 w 1844"/>
                  <a:gd name="T10" fmla="*/ 0 h 1785"/>
                  <a:gd name="T11" fmla="*/ 1844 w 1844"/>
                  <a:gd name="T12" fmla="*/ 1785 h 178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44" h="1785">
                    <a:moveTo>
                      <a:pt x="0" y="0"/>
                    </a:moveTo>
                    <a:lnTo>
                      <a:pt x="1844" y="0"/>
                    </a:lnTo>
                    <a:lnTo>
                      <a:pt x="1844" y="1785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vi-VN" sz="2800"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Rectangle 21" descr="浅色上对角线"/>
              <p:cNvSpPr>
                <a:spLocks noChangeArrowheads="1"/>
              </p:cNvSpPr>
              <p:nvPr/>
            </p:nvSpPr>
            <p:spPr bwMode="auto">
              <a:xfrm>
                <a:off x="2745" y="2481"/>
                <a:ext cx="2018" cy="144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vi-VN" sz="2800"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Rectangle 22" descr="浅色上对角线"/>
              <p:cNvSpPr>
                <a:spLocks noChangeArrowheads="1"/>
              </p:cNvSpPr>
              <p:nvPr/>
            </p:nvSpPr>
            <p:spPr bwMode="auto">
              <a:xfrm>
                <a:off x="4597" y="2613"/>
                <a:ext cx="167" cy="1956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vi-VN" sz="2800"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" name="Text Box 24"/>
            <p:cNvSpPr txBox="1">
              <a:spLocks noChangeArrowheads="1"/>
            </p:cNvSpPr>
            <p:nvPr/>
          </p:nvSpPr>
          <p:spPr bwMode="auto">
            <a:xfrm>
              <a:off x="2760" y="1000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6" name="Line 25"/>
            <p:cNvSpPr>
              <a:spLocks noChangeShapeType="1"/>
            </p:cNvSpPr>
            <p:nvPr/>
          </p:nvSpPr>
          <p:spPr bwMode="auto">
            <a:xfrm>
              <a:off x="2872" y="991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Text Box 26"/>
          <p:cNvSpPr txBox="1">
            <a:spLocks noChangeArrowheads="1"/>
          </p:cNvSpPr>
          <p:nvPr/>
        </p:nvSpPr>
        <p:spPr bwMode="auto">
          <a:xfrm>
            <a:off x="9769046" y="2351055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smtClean="0">
                <a:cs typeface="Times New Roman" panose="02020603050405020304" pitchFamily="18" charset="0"/>
              </a:rPr>
              <a:t>(VTCB)</a:t>
            </a:r>
            <a:endParaRPr lang="en-US" sz="2800" dirty="0"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98642" y="5924460"/>
            <a:ext cx="4761175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28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Chiều dài của lò xo tại VTCB:</a:t>
            </a:r>
            <a:endParaRPr lang="vi-VN" sz="28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290591" y="3325645"/>
                <a:ext cx="2340577" cy="20347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vi-VN" sz="2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vi-VN" sz="28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𝛥</m:t>
                                </m:r>
                                <m:r>
                                  <a:rPr lang="vi-VN" sz="28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𝓁</m:t>
                                </m:r>
                                <m:r>
                                  <a:rPr lang="vi-VN" sz="28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vi-VN" sz="280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280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𝑚𝑔</m:t>
                                    </m:r>
                                  </m:num>
                                  <m:den>
                                    <m:r>
                                      <a:rPr lang="vi-VN" sz="280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vi-VN" sz="280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280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num>
                                  <m:den>
                                    <m:r>
                                      <a:rPr lang="vi-VN" sz="280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𝑚</m:t>
                                    </m:r>
                                  </m:den>
                                </m:f>
                                <m:r>
                                  <a:rPr lang="vi-VN" sz="28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vi-VN" sz="280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280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𝑔</m:t>
                                    </m:r>
                                  </m:num>
                                  <m:den>
                                    <m:r>
                                      <a:rPr lang="vi-VN" sz="280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𝛥</m:t>
                                    </m:r>
                                    <m:r>
                                      <a:rPr lang="vi-VN" sz="280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𝓁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vi-V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0591" y="3325645"/>
                <a:ext cx="2340577" cy="203478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3513502" y="4019026"/>
                <a:ext cx="188276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vi-VN" sz="280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𝛥</m:t>
                      </m:r>
                      <m:r>
                        <a:rPr lang="vi-VN" sz="280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𝓁</m:t>
                      </m:r>
                      <m:r>
                        <a:rPr lang="vi-VN" sz="280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280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𝑔</m:t>
                      </m:r>
                    </m:oMath>
                  </m:oMathPara>
                </a14:m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3502" y="4019026"/>
                <a:ext cx="1882760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5811196" y="1493244"/>
                <a:ext cx="1756763" cy="6559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vi-VN" sz="28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𝛥</m:t>
                      </m:r>
                      <m:r>
                        <a:rPr lang="vi-VN" sz="28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𝓁</m:t>
                      </m:r>
                      <m:r>
                        <a:rPr lang="vi-VN" sz="28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28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vi-VN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1196" y="1493244"/>
                <a:ext cx="1756763" cy="65594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582555" y="2016242"/>
                <a:ext cx="164891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sz="280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vi-VN" sz="2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𝓁</m:t>
                          </m:r>
                        </m:e>
                        <m:sub>
                          <m:r>
                            <a:rPr lang="vi-VN" sz="2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𝐵</m:t>
                          </m:r>
                        </m:sub>
                      </m:sSub>
                      <m:r>
                        <a:rPr lang="vi-VN" sz="28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vi-VN" sz="2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𝓁</m:t>
                          </m:r>
                        </m:e>
                        <m:sub>
                          <m:r>
                            <a:rPr lang="vi-VN" sz="2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2555" y="2016242"/>
                <a:ext cx="1648913" cy="52322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5290591" y="5912459"/>
                <a:ext cx="2472087" cy="6559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sz="280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vi-VN" sz="2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𝓁</m:t>
                          </m:r>
                        </m:e>
                        <m:sub>
                          <m:r>
                            <a:rPr lang="vi-VN" sz="2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𝐵</m:t>
                          </m:r>
                        </m:sub>
                      </m:sSub>
                      <m:r>
                        <a:rPr lang="vi-VN" sz="28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vi-VN" sz="2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𝓁</m:t>
                          </m:r>
                        </m:e>
                        <m:sub>
                          <m:r>
                            <a:rPr lang="vi-VN" sz="2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r>
                        <a:rPr lang="vi-VN" sz="28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28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𝛥</m:t>
                      </m:r>
                      <m:r>
                        <a:rPr lang="vi-VN" sz="28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𝓁</m:t>
                      </m:r>
                    </m:oMath>
                  </m:oMathPara>
                </a14:m>
                <a:endParaRPr lang="vi-VN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0591" y="5912459"/>
                <a:ext cx="2472087" cy="65594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23"/>
          <p:cNvGrpSpPr>
            <a:grpSpLocks/>
          </p:cNvGrpSpPr>
          <p:nvPr/>
        </p:nvGrpSpPr>
        <p:grpSpPr bwMode="auto">
          <a:xfrm>
            <a:off x="8770764" y="3424842"/>
            <a:ext cx="2698533" cy="170038"/>
            <a:chOff x="2220" y="4572"/>
            <a:chExt cx="1274" cy="180"/>
          </a:xfrm>
        </p:grpSpPr>
        <p:sp>
          <p:nvSpPr>
            <p:cNvPr id="34" name="Rectangle 24" descr="Light upward diagonal"/>
            <p:cNvSpPr>
              <a:spLocks noChangeArrowheads="1"/>
            </p:cNvSpPr>
            <p:nvPr/>
          </p:nvSpPr>
          <p:spPr bwMode="auto">
            <a:xfrm>
              <a:off x="2240" y="4572"/>
              <a:ext cx="1254" cy="18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Line 25"/>
            <p:cNvSpPr>
              <a:spLocks noChangeShapeType="1"/>
            </p:cNvSpPr>
            <p:nvPr/>
          </p:nvSpPr>
          <p:spPr bwMode="auto">
            <a:xfrm>
              <a:off x="2220" y="4725"/>
              <a:ext cx="126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7" name="Group 7"/>
          <p:cNvGrpSpPr>
            <a:grpSpLocks/>
          </p:cNvGrpSpPr>
          <p:nvPr/>
        </p:nvGrpSpPr>
        <p:grpSpPr bwMode="auto">
          <a:xfrm>
            <a:off x="9201775" y="3580051"/>
            <a:ext cx="373211" cy="1551508"/>
            <a:chOff x="3934" y="2340"/>
            <a:chExt cx="280" cy="1783"/>
          </a:xfrm>
        </p:grpSpPr>
        <p:sp>
          <p:nvSpPr>
            <p:cNvPr id="38" name="Oval 8"/>
            <p:cNvSpPr>
              <a:spLocks noChangeArrowheads="1"/>
            </p:cNvSpPr>
            <p:nvPr/>
          </p:nvSpPr>
          <p:spPr bwMode="auto">
            <a:xfrm rot="5400000">
              <a:off x="3996" y="2596"/>
              <a:ext cx="108" cy="23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Oval 9"/>
            <p:cNvSpPr>
              <a:spLocks noChangeArrowheads="1"/>
            </p:cNvSpPr>
            <p:nvPr/>
          </p:nvSpPr>
          <p:spPr bwMode="auto">
            <a:xfrm rot="5400000">
              <a:off x="3996" y="2766"/>
              <a:ext cx="108" cy="23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Oval 10"/>
            <p:cNvSpPr>
              <a:spLocks noChangeArrowheads="1"/>
            </p:cNvSpPr>
            <p:nvPr/>
          </p:nvSpPr>
          <p:spPr bwMode="auto">
            <a:xfrm rot="5400000">
              <a:off x="3996" y="2929"/>
              <a:ext cx="108" cy="23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Oval 11"/>
            <p:cNvSpPr>
              <a:spLocks noChangeArrowheads="1"/>
            </p:cNvSpPr>
            <p:nvPr/>
          </p:nvSpPr>
          <p:spPr bwMode="auto">
            <a:xfrm rot="5400000">
              <a:off x="3996" y="3085"/>
              <a:ext cx="108" cy="23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Oval 12"/>
            <p:cNvSpPr>
              <a:spLocks noChangeArrowheads="1"/>
            </p:cNvSpPr>
            <p:nvPr/>
          </p:nvSpPr>
          <p:spPr bwMode="auto">
            <a:xfrm rot="5400000">
              <a:off x="3996" y="3254"/>
              <a:ext cx="108" cy="23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Oval 13"/>
            <p:cNvSpPr>
              <a:spLocks noChangeArrowheads="1"/>
            </p:cNvSpPr>
            <p:nvPr/>
          </p:nvSpPr>
          <p:spPr bwMode="auto">
            <a:xfrm rot="5400000">
              <a:off x="3996" y="3413"/>
              <a:ext cx="108" cy="23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Oval 14"/>
            <p:cNvSpPr>
              <a:spLocks noChangeArrowheads="1"/>
            </p:cNvSpPr>
            <p:nvPr/>
          </p:nvSpPr>
          <p:spPr bwMode="auto">
            <a:xfrm rot="5400000">
              <a:off x="3996" y="3563"/>
              <a:ext cx="107" cy="23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Freeform 15"/>
            <p:cNvSpPr>
              <a:spLocks/>
            </p:cNvSpPr>
            <p:nvPr/>
          </p:nvSpPr>
          <p:spPr bwMode="auto">
            <a:xfrm rot="5400000">
              <a:off x="4109" y="2768"/>
              <a:ext cx="161" cy="49"/>
            </a:xfrm>
            <a:custGeom>
              <a:avLst/>
              <a:gdLst>
                <a:gd name="T0" fmla="*/ 0 w 171"/>
                <a:gd name="T1" fmla="*/ 76 h 76"/>
                <a:gd name="T2" fmla="*/ 171 w 171"/>
                <a:gd name="T3" fmla="*/ 76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71" h="76">
                  <a:moveTo>
                    <a:pt x="0" y="76"/>
                  </a:moveTo>
                  <a:cubicBezTo>
                    <a:pt x="12" y="22"/>
                    <a:pt x="132" y="0"/>
                    <a:pt x="171" y="76"/>
                  </a:cubicBezTo>
                </a:path>
              </a:pathLst>
            </a:custGeom>
            <a:noFill/>
            <a:ln w="38100">
              <a:solidFill>
                <a:srgbClr val="00B05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Freeform 16"/>
            <p:cNvSpPr>
              <a:spLocks/>
            </p:cNvSpPr>
            <p:nvPr/>
          </p:nvSpPr>
          <p:spPr bwMode="auto">
            <a:xfrm rot="5400000">
              <a:off x="4109" y="2937"/>
              <a:ext cx="161" cy="49"/>
            </a:xfrm>
            <a:custGeom>
              <a:avLst/>
              <a:gdLst>
                <a:gd name="T0" fmla="*/ 0 w 171"/>
                <a:gd name="T1" fmla="*/ 76 h 76"/>
                <a:gd name="T2" fmla="*/ 171 w 171"/>
                <a:gd name="T3" fmla="*/ 76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71" h="76">
                  <a:moveTo>
                    <a:pt x="0" y="76"/>
                  </a:moveTo>
                  <a:cubicBezTo>
                    <a:pt x="12" y="22"/>
                    <a:pt x="132" y="0"/>
                    <a:pt x="171" y="76"/>
                  </a:cubicBezTo>
                </a:path>
              </a:pathLst>
            </a:custGeom>
            <a:noFill/>
            <a:ln w="38100">
              <a:solidFill>
                <a:srgbClr val="00B05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Freeform 17"/>
            <p:cNvSpPr>
              <a:spLocks/>
            </p:cNvSpPr>
            <p:nvPr/>
          </p:nvSpPr>
          <p:spPr bwMode="auto">
            <a:xfrm rot="5400000">
              <a:off x="4109" y="3101"/>
              <a:ext cx="161" cy="49"/>
            </a:xfrm>
            <a:custGeom>
              <a:avLst/>
              <a:gdLst>
                <a:gd name="T0" fmla="*/ 0 w 171"/>
                <a:gd name="T1" fmla="*/ 76 h 76"/>
                <a:gd name="T2" fmla="*/ 171 w 171"/>
                <a:gd name="T3" fmla="*/ 76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71" h="76">
                  <a:moveTo>
                    <a:pt x="0" y="76"/>
                  </a:moveTo>
                  <a:cubicBezTo>
                    <a:pt x="12" y="22"/>
                    <a:pt x="132" y="0"/>
                    <a:pt x="171" y="76"/>
                  </a:cubicBezTo>
                </a:path>
              </a:pathLst>
            </a:custGeom>
            <a:noFill/>
            <a:ln w="38100">
              <a:solidFill>
                <a:srgbClr val="00B05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Freeform 18"/>
            <p:cNvSpPr>
              <a:spLocks/>
            </p:cNvSpPr>
            <p:nvPr/>
          </p:nvSpPr>
          <p:spPr bwMode="auto">
            <a:xfrm rot="5400000">
              <a:off x="4109" y="3258"/>
              <a:ext cx="161" cy="49"/>
            </a:xfrm>
            <a:custGeom>
              <a:avLst/>
              <a:gdLst>
                <a:gd name="T0" fmla="*/ 0 w 171"/>
                <a:gd name="T1" fmla="*/ 76 h 76"/>
                <a:gd name="T2" fmla="*/ 171 w 171"/>
                <a:gd name="T3" fmla="*/ 76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71" h="76">
                  <a:moveTo>
                    <a:pt x="0" y="76"/>
                  </a:moveTo>
                  <a:cubicBezTo>
                    <a:pt x="12" y="22"/>
                    <a:pt x="132" y="0"/>
                    <a:pt x="171" y="76"/>
                  </a:cubicBezTo>
                </a:path>
              </a:pathLst>
            </a:custGeom>
            <a:noFill/>
            <a:ln w="38100">
              <a:solidFill>
                <a:srgbClr val="00B05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Freeform 19"/>
            <p:cNvSpPr>
              <a:spLocks/>
            </p:cNvSpPr>
            <p:nvPr/>
          </p:nvSpPr>
          <p:spPr bwMode="auto">
            <a:xfrm rot="5400000">
              <a:off x="4109" y="3418"/>
              <a:ext cx="162" cy="49"/>
            </a:xfrm>
            <a:custGeom>
              <a:avLst/>
              <a:gdLst>
                <a:gd name="T0" fmla="*/ 0 w 171"/>
                <a:gd name="T1" fmla="*/ 76 h 76"/>
                <a:gd name="T2" fmla="*/ 171 w 171"/>
                <a:gd name="T3" fmla="*/ 76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71" h="76">
                  <a:moveTo>
                    <a:pt x="0" y="76"/>
                  </a:moveTo>
                  <a:cubicBezTo>
                    <a:pt x="12" y="22"/>
                    <a:pt x="132" y="0"/>
                    <a:pt x="171" y="76"/>
                  </a:cubicBezTo>
                </a:path>
              </a:pathLst>
            </a:custGeom>
            <a:noFill/>
            <a:ln w="38100">
              <a:solidFill>
                <a:srgbClr val="00B05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Freeform 20"/>
            <p:cNvSpPr>
              <a:spLocks/>
            </p:cNvSpPr>
            <p:nvPr/>
          </p:nvSpPr>
          <p:spPr bwMode="auto">
            <a:xfrm rot="5400000">
              <a:off x="4109" y="3582"/>
              <a:ext cx="161" cy="49"/>
            </a:xfrm>
            <a:custGeom>
              <a:avLst/>
              <a:gdLst>
                <a:gd name="T0" fmla="*/ 0 w 171"/>
                <a:gd name="T1" fmla="*/ 76 h 76"/>
                <a:gd name="T2" fmla="*/ 171 w 171"/>
                <a:gd name="T3" fmla="*/ 76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71" h="76">
                  <a:moveTo>
                    <a:pt x="0" y="76"/>
                  </a:moveTo>
                  <a:cubicBezTo>
                    <a:pt x="12" y="22"/>
                    <a:pt x="132" y="0"/>
                    <a:pt x="171" y="76"/>
                  </a:cubicBezTo>
                </a:path>
              </a:pathLst>
            </a:custGeom>
            <a:noFill/>
            <a:ln w="38100">
              <a:solidFill>
                <a:srgbClr val="00B05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Freeform 21"/>
            <p:cNvSpPr>
              <a:spLocks/>
            </p:cNvSpPr>
            <p:nvPr/>
          </p:nvSpPr>
          <p:spPr bwMode="auto">
            <a:xfrm rot="5400000">
              <a:off x="4033" y="2551"/>
              <a:ext cx="174" cy="150"/>
            </a:xfrm>
            <a:custGeom>
              <a:avLst/>
              <a:gdLst>
                <a:gd name="T0" fmla="*/ 184 w 184"/>
                <a:gd name="T1" fmla="*/ 45 h 232"/>
                <a:gd name="T2" fmla="*/ 13 w 184"/>
                <a:gd name="T3" fmla="*/ 23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84" h="232">
                  <a:moveTo>
                    <a:pt x="184" y="45"/>
                  </a:moveTo>
                  <a:cubicBezTo>
                    <a:pt x="115" y="0"/>
                    <a:pt x="0" y="95"/>
                    <a:pt x="13" y="232"/>
                  </a:cubicBezTo>
                </a:path>
              </a:pathLst>
            </a:custGeom>
            <a:noFill/>
            <a:ln w="38100">
              <a:solidFill>
                <a:srgbClr val="00B05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Line 22"/>
            <p:cNvSpPr>
              <a:spLocks noChangeShapeType="1"/>
            </p:cNvSpPr>
            <p:nvPr/>
          </p:nvSpPr>
          <p:spPr bwMode="auto">
            <a:xfrm rot="5400000">
              <a:off x="3943" y="2442"/>
              <a:ext cx="204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3" name="Group 23"/>
            <p:cNvGrpSpPr>
              <a:grpSpLocks/>
            </p:cNvGrpSpPr>
            <p:nvPr/>
          </p:nvGrpSpPr>
          <p:grpSpPr bwMode="auto">
            <a:xfrm rot="5400000" flipH="1">
              <a:off x="3902" y="3830"/>
              <a:ext cx="436" cy="150"/>
              <a:chOff x="9859" y="3701"/>
              <a:chExt cx="395" cy="232"/>
            </a:xfrm>
          </p:grpSpPr>
          <p:sp>
            <p:nvSpPr>
              <p:cNvPr id="54" name="Freeform 24"/>
              <p:cNvSpPr>
                <a:spLocks/>
              </p:cNvSpPr>
              <p:nvPr/>
            </p:nvSpPr>
            <p:spPr bwMode="auto">
              <a:xfrm>
                <a:off x="10070" y="3701"/>
                <a:ext cx="184" cy="232"/>
              </a:xfrm>
              <a:custGeom>
                <a:avLst/>
                <a:gdLst>
                  <a:gd name="T0" fmla="*/ 184 w 184"/>
                  <a:gd name="T1" fmla="*/ 45 h 232"/>
                  <a:gd name="T2" fmla="*/ 13 w 184"/>
                  <a:gd name="T3" fmla="*/ 232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84" h="232">
                    <a:moveTo>
                      <a:pt x="184" y="45"/>
                    </a:moveTo>
                    <a:cubicBezTo>
                      <a:pt x="115" y="0"/>
                      <a:pt x="0" y="95"/>
                      <a:pt x="13" y="232"/>
                    </a:cubicBezTo>
                  </a:path>
                </a:pathLst>
              </a:custGeom>
              <a:noFill/>
              <a:ln w="38100">
                <a:solidFill>
                  <a:srgbClr val="00B050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Line 25"/>
              <p:cNvSpPr>
                <a:spLocks noChangeShapeType="1"/>
              </p:cNvSpPr>
              <p:nvPr/>
            </p:nvSpPr>
            <p:spPr bwMode="auto">
              <a:xfrm>
                <a:off x="9859" y="3933"/>
                <a:ext cx="216" cy="0"/>
              </a:xfrm>
              <a:prstGeom prst="line">
                <a:avLst/>
              </a:prstGeom>
              <a:noFill/>
              <a:ln w="38100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6" name="Group 7"/>
          <p:cNvGrpSpPr>
            <a:grpSpLocks/>
          </p:cNvGrpSpPr>
          <p:nvPr/>
        </p:nvGrpSpPr>
        <p:grpSpPr bwMode="auto">
          <a:xfrm>
            <a:off x="10198969" y="3580906"/>
            <a:ext cx="450968" cy="2273984"/>
            <a:chOff x="3934" y="2340"/>
            <a:chExt cx="280" cy="1783"/>
          </a:xfrm>
        </p:grpSpPr>
        <p:sp>
          <p:nvSpPr>
            <p:cNvPr id="57" name="Oval 8"/>
            <p:cNvSpPr>
              <a:spLocks noChangeArrowheads="1"/>
            </p:cNvSpPr>
            <p:nvPr/>
          </p:nvSpPr>
          <p:spPr bwMode="auto">
            <a:xfrm rot="5400000">
              <a:off x="3996" y="2596"/>
              <a:ext cx="108" cy="23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Oval 9"/>
            <p:cNvSpPr>
              <a:spLocks noChangeArrowheads="1"/>
            </p:cNvSpPr>
            <p:nvPr/>
          </p:nvSpPr>
          <p:spPr bwMode="auto">
            <a:xfrm rot="5400000">
              <a:off x="3996" y="2766"/>
              <a:ext cx="108" cy="23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Oval 10"/>
            <p:cNvSpPr>
              <a:spLocks noChangeArrowheads="1"/>
            </p:cNvSpPr>
            <p:nvPr/>
          </p:nvSpPr>
          <p:spPr bwMode="auto">
            <a:xfrm rot="5400000">
              <a:off x="3996" y="2929"/>
              <a:ext cx="108" cy="23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Oval 11"/>
            <p:cNvSpPr>
              <a:spLocks noChangeArrowheads="1"/>
            </p:cNvSpPr>
            <p:nvPr/>
          </p:nvSpPr>
          <p:spPr bwMode="auto">
            <a:xfrm rot="5400000">
              <a:off x="3996" y="3085"/>
              <a:ext cx="108" cy="23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Oval 12"/>
            <p:cNvSpPr>
              <a:spLocks noChangeArrowheads="1"/>
            </p:cNvSpPr>
            <p:nvPr/>
          </p:nvSpPr>
          <p:spPr bwMode="auto">
            <a:xfrm rot="5400000">
              <a:off x="3996" y="3254"/>
              <a:ext cx="108" cy="23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Oval 13"/>
            <p:cNvSpPr>
              <a:spLocks noChangeArrowheads="1"/>
            </p:cNvSpPr>
            <p:nvPr/>
          </p:nvSpPr>
          <p:spPr bwMode="auto">
            <a:xfrm rot="5400000">
              <a:off x="3996" y="3413"/>
              <a:ext cx="108" cy="23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Oval 14"/>
            <p:cNvSpPr>
              <a:spLocks noChangeArrowheads="1"/>
            </p:cNvSpPr>
            <p:nvPr/>
          </p:nvSpPr>
          <p:spPr bwMode="auto">
            <a:xfrm rot="5400000">
              <a:off x="3996" y="3563"/>
              <a:ext cx="107" cy="232"/>
            </a:xfrm>
            <a:prstGeom prst="ellipse">
              <a:avLst/>
            </a:prstGeom>
            <a:solidFill>
              <a:srgbClr val="FFFFFF"/>
            </a:solidFill>
            <a:ln w="38100">
              <a:solidFill>
                <a:srgbClr val="00B05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" name="Freeform 15"/>
            <p:cNvSpPr>
              <a:spLocks/>
            </p:cNvSpPr>
            <p:nvPr/>
          </p:nvSpPr>
          <p:spPr bwMode="auto">
            <a:xfrm rot="5400000">
              <a:off x="4109" y="2768"/>
              <a:ext cx="161" cy="49"/>
            </a:xfrm>
            <a:custGeom>
              <a:avLst/>
              <a:gdLst>
                <a:gd name="T0" fmla="*/ 0 w 171"/>
                <a:gd name="T1" fmla="*/ 76 h 76"/>
                <a:gd name="T2" fmla="*/ 171 w 171"/>
                <a:gd name="T3" fmla="*/ 76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71" h="76">
                  <a:moveTo>
                    <a:pt x="0" y="76"/>
                  </a:moveTo>
                  <a:cubicBezTo>
                    <a:pt x="12" y="22"/>
                    <a:pt x="132" y="0"/>
                    <a:pt x="171" y="76"/>
                  </a:cubicBezTo>
                </a:path>
              </a:pathLst>
            </a:custGeom>
            <a:noFill/>
            <a:ln w="38100">
              <a:solidFill>
                <a:srgbClr val="00B05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Freeform 16"/>
            <p:cNvSpPr>
              <a:spLocks/>
            </p:cNvSpPr>
            <p:nvPr/>
          </p:nvSpPr>
          <p:spPr bwMode="auto">
            <a:xfrm rot="5400000">
              <a:off x="4109" y="2937"/>
              <a:ext cx="161" cy="49"/>
            </a:xfrm>
            <a:custGeom>
              <a:avLst/>
              <a:gdLst>
                <a:gd name="T0" fmla="*/ 0 w 171"/>
                <a:gd name="T1" fmla="*/ 76 h 76"/>
                <a:gd name="T2" fmla="*/ 171 w 171"/>
                <a:gd name="T3" fmla="*/ 76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71" h="76">
                  <a:moveTo>
                    <a:pt x="0" y="76"/>
                  </a:moveTo>
                  <a:cubicBezTo>
                    <a:pt x="12" y="22"/>
                    <a:pt x="132" y="0"/>
                    <a:pt x="171" y="76"/>
                  </a:cubicBezTo>
                </a:path>
              </a:pathLst>
            </a:custGeom>
            <a:noFill/>
            <a:ln w="38100">
              <a:solidFill>
                <a:srgbClr val="00B05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Freeform 17"/>
            <p:cNvSpPr>
              <a:spLocks/>
            </p:cNvSpPr>
            <p:nvPr/>
          </p:nvSpPr>
          <p:spPr bwMode="auto">
            <a:xfrm rot="5400000">
              <a:off x="4109" y="3101"/>
              <a:ext cx="161" cy="49"/>
            </a:xfrm>
            <a:custGeom>
              <a:avLst/>
              <a:gdLst>
                <a:gd name="T0" fmla="*/ 0 w 171"/>
                <a:gd name="T1" fmla="*/ 76 h 76"/>
                <a:gd name="T2" fmla="*/ 171 w 171"/>
                <a:gd name="T3" fmla="*/ 76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71" h="76">
                  <a:moveTo>
                    <a:pt x="0" y="76"/>
                  </a:moveTo>
                  <a:cubicBezTo>
                    <a:pt x="12" y="22"/>
                    <a:pt x="132" y="0"/>
                    <a:pt x="171" y="76"/>
                  </a:cubicBezTo>
                </a:path>
              </a:pathLst>
            </a:custGeom>
            <a:noFill/>
            <a:ln w="38100">
              <a:solidFill>
                <a:srgbClr val="00B05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Freeform 18"/>
            <p:cNvSpPr>
              <a:spLocks/>
            </p:cNvSpPr>
            <p:nvPr/>
          </p:nvSpPr>
          <p:spPr bwMode="auto">
            <a:xfrm rot="5400000">
              <a:off x="4109" y="3258"/>
              <a:ext cx="161" cy="49"/>
            </a:xfrm>
            <a:custGeom>
              <a:avLst/>
              <a:gdLst>
                <a:gd name="T0" fmla="*/ 0 w 171"/>
                <a:gd name="T1" fmla="*/ 76 h 76"/>
                <a:gd name="T2" fmla="*/ 171 w 171"/>
                <a:gd name="T3" fmla="*/ 76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71" h="76">
                  <a:moveTo>
                    <a:pt x="0" y="76"/>
                  </a:moveTo>
                  <a:cubicBezTo>
                    <a:pt x="12" y="22"/>
                    <a:pt x="132" y="0"/>
                    <a:pt x="171" y="76"/>
                  </a:cubicBezTo>
                </a:path>
              </a:pathLst>
            </a:custGeom>
            <a:noFill/>
            <a:ln w="38100">
              <a:solidFill>
                <a:srgbClr val="00B05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Freeform 19"/>
            <p:cNvSpPr>
              <a:spLocks/>
            </p:cNvSpPr>
            <p:nvPr/>
          </p:nvSpPr>
          <p:spPr bwMode="auto">
            <a:xfrm rot="5400000">
              <a:off x="4109" y="3418"/>
              <a:ext cx="162" cy="49"/>
            </a:xfrm>
            <a:custGeom>
              <a:avLst/>
              <a:gdLst>
                <a:gd name="T0" fmla="*/ 0 w 171"/>
                <a:gd name="T1" fmla="*/ 76 h 76"/>
                <a:gd name="T2" fmla="*/ 171 w 171"/>
                <a:gd name="T3" fmla="*/ 76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71" h="76">
                  <a:moveTo>
                    <a:pt x="0" y="76"/>
                  </a:moveTo>
                  <a:cubicBezTo>
                    <a:pt x="12" y="22"/>
                    <a:pt x="132" y="0"/>
                    <a:pt x="171" y="76"/>
                  </a:cubicBezTo>
                </a:path>
              </a:pathLst>
            </a:custGeom>
            <a:noFill/>
            <a:ln w="38100">
              <a:solidFill>
                <a:srgbClr val="00B05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Freeform 20"/>
            <p:cNvSpPr>
              <a:spLocks/>
            </p:cNvSpPr>
            <p:nvPr/>
          </p:nvSpPr>
          <p:spPr bwMode="auto">
            <a:xfrm rot="5400000">
              <a:off x="4109" y="3582"/>
              <a:ext cx="161" cy="49"/>
            </a:xfrm>
            <a:custGeom>
              <a:avLst/>
              <a:gdLst>
                <a:gd name="T0" fmla="*/ 0 w 171"/>
                <a:gd name="T1" fmla="*/ 76 h 76"/>
                <a:gd name="T2" fmla="*/ 171 w 171"/>
                <a:gd name="T3" fmla="*/ 76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71" h="76">
                  <a:moveTo>
                    <a:pt x="0" y="76"/>
                  </a:moveTo>
                  <a:cubicBezTo>
                    <a:pt x="12" y="22"/>
                    <a:pt x="132" y="0"/>
                    <a:pt x="171" y="76"/>
                  </a:cubicBezTo>
                </a:path>
              </a:pathLst>
            </a:custGeom>
            <a:noFill/>
            <a:ln w="38100">
              <a:solidFill>
                <a:srgbClr val="00B05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Freeform 21"/>
            <p:cNvSpPr>
              <a:spLocks/>
            </p:cNvSpPr>
            <p:nvPr/>
          </p:nvSpPr>
          <p:spPr bwMode="auto">
            <a:xfrm rot="5400000">
              <a:off x="4033" y="2551"/>
              <a:ext cx="174" cy="150"/>
            </a:xfrm>
            <a:custGeom>
              <a:avLst/>
              <a:gdLst>
                <a:gd name="T0" fmla="*/ 184 w 184"/>
                <a:gd name="T1" fmla="*/ 45 h 232"/>
                <a:gd name="T2" fmla="*/ 13 w 184"/>
                <a:gd name="T3" fmla="*/ 23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84" h="232">
                  <a:moveTo>
                    <a:pt x="184" y="45"/>
                  </a:moveTo>
                  <a:cubicBezTo>
                    <a:pt x="115" y="0"/>
                    <a:pt x="0" y="95"/>
                    <a:pt x="13" y="232"/>
                  </a:cubicBezTo>
                </a:path>
              </a:pathLst>
            </a:custGeom>
            <a:noFill/>
            <a:ln w="38100">
              <a:solidFill>
                <a:srgbClr val="00B05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Line 22"/>
            <p:cNvSpPr>
              <a:spLocks noChangeShapeType="1"/>
            </p:cNvSpPr>
            <p:nvPr/>
          </p:nvSpPr>
          <p:spPr bwMode="auto">
            <a:xfrm rot="5400000">
              <a:off x="3943" y="2442"/>
              <a:ext cx="204" cy="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2" name="Group 23"/>
            <p:cNvGrpSpPr>
              <a:grpSpLocks/>
            </p:cNvGrpSpPr>
            <p:nvPr/>
          </p:nvGrpSpPr>
          <p:grpSpPr bwMode="auto">
            <a:xfrm rot="5400000" flipH="1">
              <a:off x="3902" y="3830"/>
              <a:ext cx="436" cy="150"/>
              <a:chOff x="9859" y="3701"/>
              <a:chExt cx="395" cy="232"/>
            </a:xfrm>
          </p:grpSpPr>
          <p:sp>
            <p:nvSpPr>
              <p:cNvPr id="73" name="Freeform 24"/>
              <p:cNvSpPr>
                <a:spLocks/>
              </p:cNvSpPr>
              <p:nvPr/>
            </p:nvSpPr>
            <p:spPr bwMode="auto">
              <a:xfrm>
                <a:off x="10070" y="3701"/>
                <a:ext cx="184" cy="232"/>
              </a:xfrm>
              <a:custGeom>
                <a:avLst/>
                <a:gdLst>
                  <a:gd name="T0" fmla="*/ 184 w 184"/>
                  <a:gd name="T1" fmla="*/ 45 h 232"/>
                  <a:gd name="T2" fmla="*/ 13 w 184"/>
                  <a:gd name="T3" fmla="*/ 232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84" h="232">
                    <a:moveTo>
                      <a:pt x="184" y="45"/>
                    </a:moveTo>
                    <a:cubicBezTo>
                      <a:pt x="115" y="0"/>
                      <a:pt x="0" y="95"/>
                      <a:pt x="13" y="232"/>
                    </a:cubicBezTo>
                  </a:path>
                </a:pathLst>
              </a:custGeom>
              <a:noFill/>
              <a:ln w="38100">
                <a:solidFill>
                  <a:srgbClr val="00B050"/>
                </a:solidFill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Line 25"/>
              <p:cNvSpPr>
                <a:spLocks noChangeShapeType="1"/>
              </p:cNvSpPr>
              <p:nvPr/>
            </p:nvSpPr>
            <p:spPr bwMode="auto">
              <a:xfrm>
                <a:off x="9859" y="3933"/>
                <a:ext cx="216" cy="0"/>
              </a:xfrm>
              <a:prstGeom prst="line">
                <a:avLst/>
              </a:prstGeom>
              <a:noFill/>
              <a:ln w="38100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vi-VN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75" name="Oval 17"/>
          <p:cNvSpPr>
            <a:spLocks noChangeArrowheads="1"/>
          </p:cNvSpPr>
          <p:nvPr/>
        </p:nvSpPr>
        <p:spPr bwMode="auto">
          <a:xfrm>
            <a:off x="10126198" y="5696922"/>
            <a:ext cx="541012" cy="499349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sz="2800">
              <a:cs typeface="Times New Roman" panose="02020603050405020304" pitchFamily="18" charset="0"/>
            </a:endParaRPr>
          </a:p>
        </p:txBody>
      </p:sp>
      <p:cxnSp>
        <p:nvCxnSpPr>
          <p:cNvPr id="77" name="Straight Arrow Connector 76"/>
          <p:cNvCxnSpPr/>
          <p:nvPr/>
        </p:nvCxnSpPr>
        <p:spPr>
          <a:xfrm>
            <a:off x="8519811" y="1281723"/>
            <a:ext cx="1873309" cy="0"/>
          </a:xfrm>
          <a:prstGeom prst="straightConnector1">
            <a:avLst/>
          </a:prstGeom>
          <a:ln w="38100">
            <a:solidFill>
              <a:srgbClr val="00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/>
              <p:cNvSpPr/>
              <p:nvPr/>
            </p:nvSpPr>
            <p:spPr>
              <a:xfrm>
                <a:off x="9174686" y="734980"/>
                <a:ext cx="62754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sz="280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vi-VN" sz="2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𝓁</m:t>
                          </m:r>
                        </m:e>
                        <m:sub>
                          <m:r>
                            <a:rPr lang="vi-VN" sz="2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8" name="Rectangle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4686" y="734980"/>
                <a:ext cx="627544" cy="52322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0" name="Straight Arrow Connector 79"/>
          <p:cNvCxnSpPr/>
          <p:nvPr/>
        </p:nvCxnSpPr>
        <p:spPr>
          <a:xfrm flipH="1">
            <a:off x="8813127" y="3605578"/>
            <a:ext cx="45852" cy="1508697"/>
          </a:xfrm>
          <a:prstGeom prst="straightConnector1">
            <a:avLst/>
          </a:prstGeom>
          <a:ln w="38100">
            <a:solidFill>
              <a:srgbClr val="00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8576459" y="5114275"/>
            <a:ext cx="2305494" cy="17284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>
            <a:off x="8770764" y="5920356"/>
            <a:ext cx="2305494" cy="17284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/>
          <p:nvPr/>
        </p:nvCxnSpPr>
        <p:spPr>
          <a:xfrm flipH="1">
            <a:off x="9617204" y="5094127"/>
            <a:ext cx="2307" cy="816668"/>
          </a:xfrm>
          <a:prstGeom prst="straightConnector1">
            <a:avLst/>
          </a:prstGeom>
          <a:ln w="38100">
            <a:solidFill>
              <a:srgbClr val="00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/>
          <p:nvPr/>
        </p:nvCxnSpPr>
        <p:spPr>
          <a:xfrm>
            <a:off x="10873846" y="3554581"/>
            <a:ext cx="13667" cy="2406268"/>
          </a:xfrm>
          <a:prstGeom prst="straightConnector1">
            <a:avLst/>
          </a:prstGeom>
          <a:ln w="38100">
            <a:solidFill>
              <a:srgbClr val="00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/>
              <p:cNvSpPr/>
              <p:nvPr/>
            </p:nvSpPr>
            <p:spPr>
              <a:xfrm>
                <a:off x="8273014" y="4092499"/>
                <a:ext cx="64838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sz="2800" b="1" i="1" smtClean="0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𝓵</m:t>
                          </m:r>
                        </m:e>
                        <m:sub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Rectangle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3014" y="4092499"/>
                <a:ext cx="648383" cy="5232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/>
              <p:cNvSpPr/>
              <p:nvPr/>
            </p:nvSpPr>
            <p:spPr>
              <a:xfrm>
                <a:off x="8942940" y="5235728"/>
                <a:ext cx="71846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1" i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𝚫</m:t>
                      </m:r>
                      <m:r>
                        <a:rPr lang="vi-VN" sz="2800" b="1" i="0" smtClean="0">
                          <a:solidFill>
                            <a:srgbClr val="0000FF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𝓵</m:t>
                      </m:r>
                    </m:oMath>
                  </m:oMathPara>
                </a14:m>
                <a:endParaRPr lang="vi-VN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2940" y="5235728"/>
                <a:ext cx="718466" cy="52322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Rectangle 95"/>
              <p:cNvSpPr/>
              <p:nvPr/>
            </p:nvSpPr>
            <p:spPr>
              <a:xfrm>
                <a:off x="10913751" y="4692786"/>
                <a:ext cx="84555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sz="2800" b="1" i="1" smtClean="0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𝓵</m:t>
                          </m:r>
                        </m:e>
                        <m:sub>
                          <m:r>
                            <a:rPr lang="vi-VN" sz="2800" b="1" i="1">
                              <a:solidFill>
                                <a:srgbClr val="0000FF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𝑪𝑩</m:t>
                          </m:r>
                        </m:sub>
                      </m:sSub>
                    </m:oMath>
                  </m:oMathPara>
                </a14:m>
                <a:endPara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6" name="Rectangle 9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3751" y="4692786"/>
                <a:ext cx="845552" cy="52322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8" name="Straight Arrow Connector 97"/>
          <p:cNvCxnSpPr/>
          <p:nvPr/>
        </p:nvCxnSpPr>
        <p:spPr>
          <a:xfrm flipH="1">
            <a:off x="10384993" y="5937640"/>
            <a:ext cx="5712" cy="688908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>
            <a:endCxn id="63" idx="2"/>
          </p:cNvCxnSpPr>
          <p:nvPr/>
        </p:nvCxnSpPr>
        <p:spPr>
          <a:xfrm flipV="1">
            <a:off x="10384993" y="5220393"/>
            <a:ext cx="0" cy="70537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Rectangle 102"/>
              <p:cNvSpPr/>
              <p:nvPr/>
            </p:nvSpPr>
            <p:spPr>
              <a:xfrm>
                <a:off x="9753631" y="6131431"/>
                <a:ext cx="521297" cy="5754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</m:acc>
                    </m:oMath>
                  </m:oMathPara>
                </a14:m>
                <a:endParaRPr lang="vi-V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3" name="Rectangle 10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3631" y="6131431"/>
                <a:ext cx="521297" cy="575479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Rectangle 103"/>
              <p:cNvSpPr/>
              <p:nvPr/>
            </p:nvSpPr>
            <p:spPr>
              <a:xfrm>
                <a:off x="9687644" y="5019086"/>
                <a:ext cx="829522" cy="5754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2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vi-VN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e>
                            <m:sub>
                              <m:r>
                                <a:rPr lang="vi-VN" sz="2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đ</m:t>
                              </m:r>
                              <m:r>
                                <a:rPr lang="vi-VN" sz="2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vi-VN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4" name="Rectangle 10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7644" y="5019086"/>
                <a:ext cx="829522" cy="575479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5" name="Rectangle 104"/>
          <p:cNvSpPr/>
          <p:nvPr/>
        </p:nvSpPr>
        <p:spPr>
          <a:xfrm>
            <a:off x="11126544" y="5650849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" name="Text Box 26"/>
          <p:cNvSpPr txBox="1">
            <a:spLocks noChangeArrowheads="1"/>
          </p:cNvSpPr>
          <p:nvPr/>
        </p:nvSpPr>
        <p:spPr bwMode="auto">
          <a:xfrm>
            <a:off x="10719485" y="5972054"/>
            <a:ext cx="1447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smtClean="0">
                <a:cs typeface="Times New Roman" panose="02020603050405020304" pitchFamily="18" charset="0"/>
              </a:rPr>
              <a:t>(VTCB)</a:t>
            </a:r>
            <a:endParaRPr lang="en-US" sz="28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3025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9" grpId="0"/>
      <p:bldP spid="20" grpId="0"/>
      <p:bldP spid="23" grpId="0"/>
      <p:bldP spid="2" grpId="0"/>
      <p:bldP spid="24" grpId="0"/>
      <p:bldP spid="25" grpId="0"/>
      <p:bldP spid="26" grpId="0"/>
      <p:bldP spid="27" grpId="0"/>
      <p:bldP spid="75" grpId="0" animBg="1"/>
      <p:bldP spid="78" grpId="0"/>
      <p:bldP spid="94" grpId="0"/>
      <p:bldP spid="95" grpId="0"/>
      <p:bldP spid="96" grpId="0"/>
      <p:bldP spid="103" grpId="0"/>
      <p:bldP spid="104" grpId="0"/>
      <p:bldP spid="105" grpId="0"/>
      <p:bldP spid="10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7231" y="105508"/>
            <a:ext cx="11945815" cy="6576646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48000" y="574982"/>
                <a:ext cx="6096000" cy="570803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lvl="0" indent="-342900" algn="just">
                  <a:lnSpc>
                    <a:spcPct val="150000"/>
                  </a:lnSpc>
                  <a:spcAft>
                    <a:spcPts val="0"/>
                  </a:spcAft>
                  <a:buClr>
                    <a:srgbClr val="0000FF"/>
                  </a:buClr>
                  <a:buSzPts val="1200"/>
                  <a:buFont typeface="Times New Roman Bold" panose="02020803070505020304" pitchFamily="18" charset="0"/>
                  <a:buAutoNum type="arabicPeriod"/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àu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ủy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hi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ưa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ất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g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ên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àu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ao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ộng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ập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ềnh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ỗ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u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ì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 = 1,2 s.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hi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ất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g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ên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àu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ó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ao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ng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ập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ềnh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ỗ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u </a:t>
                </a:r>
                <a:r>
                  <a:rPr lang="fr-FR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ì</a:t>
                </a:r>
                <a:r>
                  <a:rPr lang="fr-FR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𝛵</m:t>
                        </m:r>
                      </m:e>
                      <m:sup>
                        <m:r>
                          <a:rPr lang="fr-FR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1,6 s.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ãy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ỉ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g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àu</a:t>
                </a:r>
                <a:r>
                  <a:rPr lang="fr-FR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:</a:t>
                </a:r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en-US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	</a:t>
                </a:r>
                <a:r>
                  <a:rPr lang="en-US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b="1" u="sng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800"/>
                  </a:spcAft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fr-FR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fr-FR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ẫn</a:t>
                </a:r>
                <a:r>
                  <a:rPr lang="fr-FR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:</a:t>
                </a:r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ưa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ất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g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ên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àu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u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ì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ao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ng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𝛵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𝜋</m:t>
                    </m:r>
                    <m:rad>
                      <m:radPr>
                        <m:degHide m:val="on"/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den>
                        </m:f>
                      </m:e>
                    </m:rad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ất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g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ên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àu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u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ì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𝛵</m:t>
                        </m:r>
                      </m:e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𝜋</m:t>
                    </m:r>
                    <m:rad>
                      <m:radPr>
                        <m:degHide m:val="on"/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vi-VN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den>
                        </m:f>
                      </m:e>
                    </m:rad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  <a:tabLst>
                    <a:tab pos="90170" algn="l"/>
                    <a:tab pos="630555" algn="l"/>
                    <a:tab pos="1620520" algn="l"/>
                    <a:tab pos="4860925" algn="l"/>
                  </a:tabLst>
                </a:pP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𝛵</m:t>
                        </m:r>
                      </m:num>
                      <m:den>
                        <m:sSup>
                          <m:sSup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𝛵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den>
                    </m:f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vi-VN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</m:den>
                        </m:f>
                      </m:e>
                    </m:rad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f>
                      <m:f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den>
                    </m:f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6</m:t>
                                </m:r>
                              </m:num>
                              <m:den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en-US" i="1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6</m:t>
                        </m:r>
                      </m:num>
                      <m:den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f>
                      <m:f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den>
                    </m:f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en-US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  <m:r>
                      <a:rPr lang="en-US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en-US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.</a:t>
                </a:r>
                <a:endParaRPr lang="vi-VN" sz="2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574982"/>
                <a:ext cx="6096000" cy="5708037"/>
              </a:xfrm>
              <a:prstGeom prst="rect">
                <a:avLst/>
              </a:prstGeom>
              <a:blipFill rotWithShape="0">
                <a:blip r:embed="rId2"/>
                <a:stretch>
                  <a:fillRect l="-800" r="-800" b="-32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1818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7231" y="105508"/>
            <a:ext cx="11945815" cy="6576646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33254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7231" y="105508"/>
            <a:ext cx="11945815" cy="6576646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331045" y="668740"/>
            <a:ext cx="2624394" cy="2115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249007" y="344868"/>
            <a:ext cx="5277342" cy="5222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2800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Con lắc lò xo treo nằm nghiêng:</a:t>
            </a:r>
            <a:r>
              <a:rPr lang="vi-VN" sz="28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vi-VN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90992" y="1096309"/>
                <a:ext cx="8466292" cy="16878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800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</a:t>
                </a:r>
                <a:r>
                  <a:rPr lang="vi-VN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 VTCB của vật: 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vi-VN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𝛥</m:t>
                    </m:r>
                    <m:r>
                      <a:rPr lang="vi-VN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𝓁</m:t>
                    </m:r>
                    <m:r>
                      <a:rPr lang="vi-VN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𝑔</m:t>
                    </m:r>
                    <m:func>
                      <m:funcPr>
                        <m:ctrlP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func>
                    <m:r>
                      <a:rPr lang="vi-VN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vi-VN" sz="28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vi-VN" sz="2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𝛥</m:t>
                              </m:r>
                              <m:r>
                                <a:rPr lang="vi-VN" sz="2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𝓁</m:t>
                              </m:r>
                              <m:r>
                                <a:rPr lang="vi-VN" sz="2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vi-VN" sz="2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2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𝑚𝑔</m:t>
                                  </m:r>
                                  <m:func>
                                    <m:funcPr>
                                      <m:ctrlPr>
                                        <a:rPr lang="vi-VN" sz="280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vi-VN" sz="280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𝑠𝑖𝑛</m:t>
                                      </m:r>
                                    </m:fName>
                                    <m:e>
                                      <m:r>
                                        <a:rPr lang="vi-VN" sz="280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𝛼</m:t>
                                      </m:r>
                                    </m:e>
                                  </m:func>
                                </m:num>
                                <m:den>
                                  <m:r>
                                    <a:rPr lang="vi-VN" sz="2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vi-VN" sz="2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2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𝑘</m:t>
                                  </m:r>
                                </m:num>
                                <m:den>
                                  <m:r>
                                    <a:rPr lang="vi-VN" sz="2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𝑚</m:t>
                                  </m:r>
                                </m:den>
                              </m:f>
                              <m:r>
                                <a:rPr lang="vi-VN" sz="2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vi-VN" sz="2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2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𝑔</m:t>
                                  </m:r>
                                  <m:func>
                                    <m:funcPr>
                                      <m:ctrlPr>
                                        <a:rPr lang="vi-VN" sz="280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vi-VN" sz="280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𝑠𝑖𝑛</m:t>
                                      </m:r>
                                    </m:fName>
                                    <m:e>
                                      <m:r>
                                        <a:rPr lang="vi-VN" sz="280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𝛼</m:t>
                                      </m:r>
                                    </m:e>
                                  </m:func>
                                </m:num>
                                <m:den>
                                  <m:r>
                                    <a:rPr lang="vi-VN" sz="2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𝛥</m:t>
                                  </m:r>
                                  <m:r>
                                    <a:rPr lang="vi-VN" sz="2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𝓁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vi-V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992" y="1096309"/>
                <a:ext cx="8466292" cy="1687834"/>
              </a:xfrm>
              <a:prstGeom prst="rect">
                <a:avLst/>
              </a:prstGeom>
              <a:blipFill rotWithShape="0">
                <a:blip r:embed="rId3"/>
                <a:stretch>
                  <a:fillRect l="-151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90992" y="3013325"/>
                <a:ext cx="7048596" cy="5222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Chiều dài của lò xo tại VTCB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𝓁</m:t>
                        </m:r>
                      </m:e>
                      <m:sub>
                        <m: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𝐵</m:t>
                        </m:r>
                      </m:sub>
                    </m:sSub>
                    <m:r>
                      <a:rPr lang="vi-VN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𝓁</m:t>
                        </m:r>
                      </m:e>
                      <m:sub>
                        <m: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vi-VN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𝛥</m:t>
                    </m:r>
                    <m:r>
                      <a:rPr lang="vi-VN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𝓁</m:t>
                    </m:r>
                  </m:oMath>
                </a14:m>
                <a:endParaRPr lang="vi-VN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992" y="3013325"/>
                <a:ext cx="7048596" cy="522259"/>
              </a:xfrm>
              <a:prstGeom prst="rect">
                <a:avLst/>
              </a:prstGeom>
              <a:blipFill rotWithShape="0">
                <a:blip r:embed="rId4"/>
                <a:stretch>
                  <a:fillRect l="-1817" t="-11628" b="-313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908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6" name="Text Box 96"/>
          <p:cNvSpPr txBox="1">
            <a:spLocks noChangeArrowheads="1"/>
          </p:cNvSpPr>
          <p:nvPr/>
        </p:nvSpPr>
        <p:spPr bwMode="auto">
          <a:xfrm>
            <a:off x="384848" y="1437260"/>
            <a:ext cx="1143369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smtClean="0">
                <a:cs typeface="Times New Roman" panose="02020603050405020304" pitchFamily="18" charset="0"/>
              </a:rPr>
              <a:t>  </a:t>
            </a:r>
            <a:r>
              <a:rPr lang="en-US" sz="2800" dirty="0" err="1" smtClean="0">
                <a:cs typeface="Times New Roman" panose="02020603050405020304" pitchFamily="18" charset="0"/>
              </a:rPr>
              <a:t>Chọn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tọa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cs typeface="Times New Roman" panose="02020603050405020304" pitchFamily="18" charset="0"/>
              </a:rPr>
              <a:t> Ox </a:t>
            </a:r>
            <a:r>
              <a:rPr lang="en-US" sz="2800" dirty="0" err="1" smtClean="0">
                <a:cs typeface="Times New Roman" panose="02020603050405020304" pitchFamily="18" charset="0"/>
              </a:rPr>
              <a:t>trùng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lò</a:t>
            </a:r>
            <a:r>
              <a:rPr lang="en-US" sz="2800" dirty="0" smtClean="0">
                <a:cs typeface="Times New Roman" panose="02020603050405020304" pitchFamily="18" charset="0"/>
              </a:rPr>
              <a:t> xo, </a:t>
            </a:r>
            <a:r>
              <a:rPr lang="en-US" sz="2800" dirty="0" err="1" smtClean="0"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cs typeface="Times New Roman" panose="02020603050405020304" pitchFamily="18" charset="0"/>
              </a:rPr>
              <a:t> tang </a:t>
            </a:r>
            <a:r>
              <a:rPr lang="en-US" sz="2800" dirty="0" err="1" smtClean="0"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dài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lò</a:t>
            </a:r>
            <a:r>
              <a:rPr lang="en-US" sz="2800" dirty="0" smtClean="0">
                <a:cs typeface="Times New Roman" panose="02020603050405020304" pitchFamily="18" charset="0"/>
              </a:rPr>
              <a:t> xo. </a:t>
            </a:r>
            <a:r>
              <a:rPr lang="en-US" sz="2800" dirty="0" err="1" smtClean="0">
                <a:cs typeface="Times New Roman" panose="02020603050405020304" pitchFamily="18" charset="0"/>
              </a:rPr>
              <a:t>Gốc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tọa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tại</a:t>
            </a:r>
            <a:r>
              <a:rPr lang="en-US" sz="2800" dirty="0" smtClean="0">
                <a:cs typeface="Times New Roman" panose="02020603050405020304" pitchFamily="18" charset="0"/>
              </a:rPr>
              <a:t> VTCB</a:t>
            </a:r>
            <a:endParaRPr lang="en-US" sz="2800" b="1" dirty="0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  <p:sp>
        <p:nvSpPr>
          <p:cNvPr id="5238" name="Line 118"/>
          <p:cNvSpPr>
            <a:spLocks noChangeShapeType="1"/>
          </p:cNvSpPr>
          <p:nvPr/>
        </p:nvSpPr>
        <p:spPr bwMode="auto">
          <a:xfrm>
            <a:off x="8945349" y="4804579"/>
            <a:ext cx="0" cy="1371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sz="2800"/>
          </a:p>
        </p:txBody>
      </p:sp>
      <p:grpSp>
        <p:nvGrpSpPr>
          <p:cNvPr id="2" name="Group 123"/>
          <p:cNvGrpSpPr>
            <a:grpSpLocks/>
          </p:cNvGrpSpPr>
          <p:nvPr/>
        </p:nvGrpSpPr>
        <p:grpSpPr bwMode="auto">
          <a:xfrm>
            <a:off x="6743585" y="5590488"/>
            <a:ext cx="3505200" cy="1130300"/>
            <a:chOff x="1768" y="3608"/>
            <a:chExt cx="2208" cy="712"/>
          </a:xfrm>
        </p:grpSpPr>
        <p:sp>
          <p:nvSpPr>
            <p:cNvPr id="81937" name="Oval 110"/>
            <p:cNvSpPr>
              <a:spLocks noChangeArrowheads="1"/>
            </p:cNvSpPr>
            <p:nvPr/>
          </p:nvSpPr>
          <p:spPr bwMode="auto">
            <a:xfrm>
              <a:off x="3504" y="369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757575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vi-VN" sz="2800"/>
            </a:p>
          </p:txBody>
        </p:sp>
        <p:sp>
          <p:nvSpPr>
            <p:cNvPr id="81938" name="Freeform 111"/>
            <p:cNvSpPr>
              <a:spLocks/>
            </p:cNvSpPr>
            <p:nvPr/>
          </p:nvSpPr>
          <p:spPr bwMode="auto">
            <a:xfrm>
              <a:off x="1976" y="3712"/>
              <a:ext cx="1560" cy="233"/>
            </a:xfrm>
            <a:custGeom>
              <a:avLst/>
              <a:gdLst>
                <a:gd name="T0" fmla="*/ 0 w 1680"/>
                <a:gd name="T1" fmla="*/ 140 h 280"/>
                <a:gd name="T2" fmla="*/ 80 w 1680"/>
                <a:gd name="T3" fmla="*/ 0 h 280"/>
                <a:gd name="T4" fmla="*/ 160 w 1680"/>
                <a:gd name="T5" fmla="*/ 280 h 280"/>
                <a:gd name="T6" fmla="*/ 240 w 1680"/>
                <a:gd name="T7" fmla="*/ 0 h 280"/>
                <a:gd name="T8" fmla="*/ 320 w 1680"/>
                <a:gd name="T9" fmla="*/ 280 h 280"/>
                <a:gd name="T10" fmla="*/ 400 w 1680"/>
                <a:gd name="T11" fmla="*/ 0 h 280"/>
                <a:gd name="T12" fmla="*/ 480 w 1680"/>
                <a:gd name="T13" fmla="*/ 280 h 280"/>
                <a:gd name="T14" fmla="*/ 560 w 1680"/>
                <a:gd name="T15" fmla="*/ 0 h 280"/>
                <a:gd name="T16" fmla="*/ 640 w 1680"/>
                <a:gd name="T17" fmla="*/ 280 h 280"/>
                <a:gd name="T18" fmla="*/ 720 w 1680"/>
                <a:gd name="T19" fmla="*/ 0 h 280"/>
                <a:gd name="T20" fmla="*/ 800 w 1680"/>
                <a:gd name="T21" fmla="*/ 280 h 280"/>
                <a:gd name="T22" fmla="*/ 880 w 1680"/>
                <a:gd name="T23" fmla="*/ 0 h 280"/>
                <a:gd name="T24" fmla="*/ 960 w 1680"/>
                <a:gd name="T25" fmla="*/ 280 h 280"/>
                <a:gd name="T26" fmla="*/ 1040 w 1680"/>
                <a:gd name="T27" fmla="*/ 0 h 280"/>
                <a:gd name="T28" fmla="*/ 1120 w 1680"/>
                <a:gd name="T29" fmla="*/ 280 h 280"/>
                <a:gd name="T30" fmla="*/ 1200 w 1680"/>
                <a:gd name="T31" fmla="*/ 0 h 280"/>
                <a:gd name="T32" fmla="*/ 1280 w 1680"/>
                <a:gd name="T33" fmla="*/ 280 h 280"/>
                <a:gd name="T34" fmla="*/ 1360 w 1680"/>
                <a:gd name="T35" fmla="*/ 0 h 280"/>
                <a:gd name="T36" fmla="*/ 1440 w 1680"/>
                <a:gd name="T37" fmla="*/ 280 h 280"/>
                <a:gd name="T38" fmla="*/ 1520 w 1680"/>
                <a:gd name="T39" fmla="*/ 0 h 280"/>
                <a:gd name="T40" fmla="*/ 1600 w 1680"/>
                <a:gd name="T41" fmla="*/ 280 h 280"/>
                <a:gd name="T42" fmla="*/ 1680 w 1680"/>
                <a:gd name="T43" fmla="*/ 140 h 28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680"/>
                <a:gd name="T67" fmla="*/ 0 h 280"/>
                <a:gd name="T68" fmla="*/ 1680 w 1680"/>
                <a:gd name="T69" fmla="*/ 280 h 280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680" h="280">
                  <a:moveTo>
                    <a:pt x="0" y="140"/>
                  </a:moveTo>
                  <a:lnTo>
                    <a:pt x="80" y="0"/>
                  </a:lnTo>
                  <a:lnTo>
                    <a:pt x="160" y="280"/>
                  </a:lnTo>
                  <a:lnTo>
                    <a:pt x="240" y="0"/>
                  </a:lnTo>
                  <a:lnTo>
                    <a:pt x="320" y="280"/>
                  </a:lnTo>
                  <a:lnTo>
                    <a:pt x="400" y="0"/>
                  </a:lnTo>
                  <a:lnTo>
                    <a:pt x="480" y="280"/>
                  </a:lnTo>
                  <a:lnTo>
                    <a:pt x="560" y="0"/>
                  </a:lnTo>
                  <a:lnTo>
                    <a:pt x="640" y="280"/>
                  </a:lnTo>
                  <a:lnTo>
                    <a:pt x="720" y="0"/>
                  </a:lnTo>
                  <a:lnTo>
                    <a:pt x="800" y="280"/>
                  </a:lnTo>
                  <a:lnTo>
                    <a:pt x="880" y="0"/>
                  </a:lnTo>
                  <a:lnTo>
                    <a:pt x="960" y="280"/>
                  </a:lnTo>
                  <a:lnTo>
                    <a:pt x="1040" y="0"/>
                  </a:lnTo>
                  <a:lnTo>
                    <a:pt x="1120" y="280"/>
                  </a:lnTo>
                  <a:lnTo>
                    <a:pt x="1200" y="0"/>
                  </a:lnTo>
                  <a:lnTo>
                    <a:pt x="1280" y="280"/>
                  </a:lnTo>
                  <a:lnTo>
                    <a:pt x="1360" y="0"/>
                  </a:lnTo>
                  <a:lnTo>
                    <a:pt x="1440" y="280"/>
                  </a:lnTo>
                  <a:lnTo>
                    <a:pt x="1520" y="0"/>
                  </a:lnTo>
                  <a:lnTo>
                    <a:pt x="1600" y="280"/>
                  </a:lnTo>
                  <a:lnTo>
                    <a:pt x="1680" y="140"/>
                  </a:ln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vi-VN" sz="2800"/>
            </a:p>
          </p:txBody>
        </p:sp>
        <p:grpSp>
          <p:nvGrpSpPr>
            <p:cNvPr id="81939" name="Group 112"/>
            <p:cNvGrpSpPr>
              <a:grpSpLocks/>
            </p:cNvGrpSpPr>
            <p:nvPr/>
          </p:nvGrpSpPr>
          <p:grpSpPr bwMode="auto">
            <a:xfrm flipH="1" flipV="1">
              <a:off x="1768" y="3608"/>
              <a:ext cx="2208" cy="376"/>
              <a:chOff x="2730" y="2481"/>
              <a:chExt cx="2033" cy="1959"/>
            </a:xfrm>
          </p:grpSpPr>
          <p:sp>
            <p:nvSpPr>
              <p:cNvPr id="81942" name="Freeform 113"/>
              <p:cNvSpPr>
                <a:spLocks/>
              </p:cNvSpPr>
              <p:nvPr/>
            </p:nvSpPr>
            <p:spPr bwMode="auto">
              <a:xfrm>
                <a:off x="2730" y="2640"/>
                <a:ext cx="1844" cy="1785"/>
              </a:xfrm>
              <a:custGeom>
                <a:avLst/>
                <a:gdLst>
                  <a:gd name="T0" fmla="*/ 0 w 1844"/>
                  <a:gd name="T1" fmla="*/ 0 h 1785"/>
                  <a:gd name="T2" fmla="*/ 1844 w 1844"/>
                  <a:gd name="T3" fmla="*/ 0 h 1785"/>
                  <a:gd name="T4" fmla="*/ 1844 w 1844"/>
                  <a:gd name="T5" fmla="*/ 1785 h 1785"/>
                  <a:gd name="T6" fmla="*/ 0 60000 65536"/>
                  <a:gd name="T7" fmla="*/ 0 60000 65536"/>
                  <a:gd name="T8" fmla="*/ 0 60000 65536"/>
                  <a:gd name="T9" fmla="*/ 0 w 1844"/>
                  <a:gd name="T10" fmla="*/ 0 h 1785"/>
                  <a:gd name="T11" fmla="*/ 1844 w 1844"/>
                  <a:gd name="T12" fmla="*/ 1785 h 178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44" h="1785">
                    <a:moveTo>
                      <a:pt x="0" y="0"/>
                    </a:moveTo>
                    <a:lnTo>
                      <a:pt x="1844" y="0"/>
                    </a:lnTo>
                    <a:lnTo>
                      <a:pt x="1844" y="1785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vi-VN" sz="2800"/>
              </a:p>
            </p:txBody>
          </p:sp>
          <p:sp>
            <p:nvSpPr>
              <p:cNvPr id="81943" name="Rectangle 114" descr="浅色上对角线"/>
              <p:cNvSpPr>
                <a:spLocks noChangeArrowheads="1"/>
              </p:cNvSpPr>
              <p:nvPr/>
            </p:nvSpPr>
            <p:spPr bwMode="auto">
              <a:xfrm>
                <a:off x="2745" y="2481"/>
                <a:ext cx="2018" cy="144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vi-VN" sz="2800"/>
              </a:p>
            </p:txBody>
          </p:sp>
          <p:sp>
            <p:nvSpPr>
              <p:cNvPr id="81944" name="Rectangle 115" descr="浅色上对角线"/>
              <p:cNvSpPr>
                <a:spLocks noChangeArrowheads="1"/>
              </p:cNvSpPr>
              <p:nvPr/>
            </p:nvSpPr>
            <p:spPr bwMode="auto">
              <a:xfrm>
                <a:off x="4589" y="2484"/>
                <a:ext cx="167" cy="1956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vi-VN" sz="2800"/>
              </a:p>
            </p:txBody>
          </p:sp>
        </p:grpSp>
        <p:sp>
          <p:nvSpPr>
            <p:cNvPr id="81940" name="AutoShape 119"/>
            <p:cNvSpPr>
              <a:spLocks/>
            </p:cNvSpPr>
            <p:nvPr/>
          </p:nvSpPr>
          <p:spPr bwMode="auto">
            <a:xfrm rot="5400000">
              <a:off x="3336" y="3872"/>
              <a:ext cx="48" cy="384"/>
            </a:xfrm>
            <a:prstGeom prst="rightBrace">
              <a:avLst>
                <a:gd name="adj1" fmla="val 66667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vi-VN" sz="2800"/>
            </a:p>
          </p:txBody>
        </p:sp>
        <p:sp>
          <p:nvSpPr>
            <p:cNvPr id="81941" name="Text Box 120"/>
            <p:cNvSpPr txBox="1">
              <a:spLocks noChangeArrowheads="1"/>
            </p:cNvSpPr>
            <p:nvPr/>
          </p:nvSpPr>
          <p:spPr bwMode="auto">
            <a:xfrm>
              <a:off x="3264" y="3993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/>
                <a:t>x</a:t>
              </a:r>
            </a:p>
          </p:txBody>
        </p:sp>
      </p:grpSp>
      <p:grpSp>
        <p:nvGrpSpPr>
          <p:cNvPr id="4" name="Group 122"/>
          <p:cNvGrpSpPr>
            <a:grpSpLocks/>
          </p:cNvGrpSpPr>
          <p:nvPr/>
        </p:nvGrpSpPr>
        <p:grpSpPr bwMode="auto">
          <a:xfrm>
            <a:off x="6481549" y="4425133"/>
            <a:ext cx="4724400" cy="1116013"/>
            <a:chOff x="1584" y="2968"/>
            <a:chExt cx="2976" cy="703"/>
          </a:xfrm>
        </p:grpSpPr>
        <p:sp>
          <p:nvSpPr>
            <p:cNvPr id="81928" name="Oval 99"/>
            <p:cNvSpPr>
              <a:spLocks noChangeArrowheads="1"/>
            </p:cNvSpPr>
            <p:nvPr/>
          </p:nvSpPr>
          <p:spPr bwMode="auto">
            <a:xfrm>
              <a:off x="3048" y="3072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757575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vi-VN" sz="2800"/>
            </a:p>
          </p:txBody>
        </p:sp>
        <p:sp>
          <p:nvSpPr>
            <p:cNvPr id="81929" name="Freeform 100"/>
            <p:cNvSpPr>
              <a:spLocks/>
            </p:cNvSpPr>
            <p:nvPr/>
          </p:nvSpPr>
          <p:spPr bwMode="auto">
            <a:xfrm>
              <a:off x="1968" y="3072"/>
              <a:ext cx="1104" cy="233"/>
            </a:xfrm>
            <a:custGeom>
              <a:avLst/>
              <a:gdLst>
                <a:gd name="T0" fmla="*/ 0 w 1680"/>
                <a:gd name="T1" fmla="*/ 140 h 280"/>
                <a:gd name="T2" fmla="*/ 80 w 1680"/>
                <a:gd name="T3" fmla="*/ 0 h 280"/>
                <a:gd name="T4" fmla="*/ 160 w 1680"/>
                <a:gd name="T5" fmla="*/ 280 h 280"/>
                <a:gd name="T6" fmla="*/ 240 w 1680"/>
                <a:gd name="T7" fmla="*/ 0 h 280"/>
                <a:gd name="T8" fmla="*/ 320 w 1680"/>
                <a:gd name="T9" fmla="*/ 280 h 280"/>
                <a:gd name="T10" fmla="*/ 400 w 1680"/>
                <a:gd name="T11" fmla="*/ 0 h 280"/>
                <a:gd name="T12" fmla="*/ 480 w 1680"/>
                <a:gd name="T13" fmla="*/ 280 h 280"/>
                <a:gd name="T14" fmla="*/ 560 w 1680"/>
                <a:gd name="T15" fmla="*/ 0 h 280"/>
                <a:gd name="T16" fmla="*/ 640 w 1680"/>
                <a:gd name="T17" fmla="*/ 280 h 280"/>
                <a:gd name="T18" fmla="*/ 720 w 1680"/>
                <a:gd name="T19" fmla="*/ 0 h 280"/>
                <a:gd name="T20" fmla="*/ 800 w 1680"/>
                <a:gd name="T21" fmla="*/ 280 h 280"/>
                <a:gd name="T22" fmla="*/ 880 w 1680"/>
                <a:gd name="T23" fmla="*/ 0 h 280"/>
                <a:gd name="T24" fmla="*/ 960 w 1680"/>
                <a:gd name="T25" fmla="*/ 280 h 280"/>
                <a:gd name="T26" fmla="*/ 1040 w 1680"/>
                <a:gd name="T27" fmla="*/ 0 h 280"/>
                <a:gd name="T28" fmla="*/ 1120 w 1680"/>
                <a:gd name="T29" fmla="*/ 280 h 280"/>
                <a:gd name="T30" fmla="*/ 1200 w 1680"/>
                <a:gd name="T31" fmla="*/ 0 h 280"/>
                <a:gd name="T32" fmla="*/ 1280 w 1680"/>
                <a:gd name="T33" fmla="*/ 280 h 280"/>
                <a:gd name="T34" fmla="*/ 1360 w 1680"/>
                <a:gd name="T35" fmla="*/ 0 h 280"/>
                <a:gd name="T36" fmla="*/ 1440 w 1680"/>
                <a:gd name="T37" fmla="*/ 280 h 280"/>
                <a:gd name="T38" fmla="*/ 1520 w 1680"/>
                <a:gd name="T39" fmla="*/ 0 h 280"/>
                <a:gd name="T40" fmla="*/ 1600 w 1680"/>
                <a:gd name="T41" fmla="*/ 280 h 280"/>
                <a:gd name="T42" fmla="*/ 1680 w 1680"/>
                <a:gd name="T43" fmla="*/ 140 h 28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680"/>
                <a:gd name="T67" fmla="*/ 0 h 280"/>
                <a:gd name="T68" fmla="*/ 1680 w 1680"/>
                <a:gd name="T69" fmla="*/ 280 h 280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680" h="280">
                  <a:moveTo>
                    <a:pt x="0" y="140"/>
                  </a:moveTo>
                  <a:lnTo>
                    <a:pt x="80" y="0"/>
                  </a:lnTo>
                  <a:lnTo>
                    <a:pt x="160" y="280"/>
                  </a:lnTo>
                  <a:lnTo>
                    <a:pt x="240" y="0"/>
                  </a:lnTo>
                  <a:lnTo>
                    <a:pt x="320" y="280"/>
                  </a:lnTo>
                  <a:lnTo>
                    <a:pt x="400" y="0"/>
                  </a:lnTo>
                  <a:lnTo>
                    <a:pt x="480" y="280"/>
                  </a:lnTo>
                  <a:lnTo>
                    <a:pt x="560" y="0"/>
                  </a:lnTo>
                  <a:lnTo>
                    <a:pt x="640" y="280"/>
                  </a:lnTo>
                  <a:lnTo>
                    <a:pt x="720" y="0"/>
                  </a:lnTo>
                  <a:lnTo>
                    <a:pt x="800" y="280"/>
                  </a:lnTo>
                  <a:lnTo>
                    <a:pt x="880" y="0"/>
                  </a:lnTo>
                  <a:lnTo>
                    <a:pt x="960" y="280"/>
                  </a:lnTo>
                  <a:lnTo>
                    <a:pt x="1040" y="0"/>
                  </a:lnTo>
                  <a:lnTo>
                    <a:pt x="1120" y="280"/>
                  </a:lnTo>
                  <a:lnTo>
                    <a:pt x="1200" y="0"/>
                  </a:lnTo>
                  <a:lnTo>
                    <a:pt x="1280" y="280"/>
                  </a:lnTo>
                  <a:lnTo>
                    <a:pt x="1360" y="0"/>
                  </a:lnTo>
                  <a:lnTo>
                    <a:pt x="1440" y="280"/>
                  </a:lnTo>
                  <a:lnTo>
                    <a:pt x="1520" y="0"/>
                  </a:lnTo>
                  <a:lnTo>
                    <a:pt x="1600" y="280"/>
                  </a:lnTo>
                  <a:lnTo>
                    <a:pt x="1680" y="140"/>
                  </a:ln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vi-VN" sz="2800"/>
            </a:p>
          </p:txBody>
        </p:sp>
        <p:grpSp>
          <p:nvGrpSpPr>
            <p:cNvPr id="81930" name="Group 102"/>
            <p:cNvGrpSpPr>
              <a:grpSpLocks/>
            </p:cNvGrpSpPr>
            <p:nvPr/>
          </p:nvGrpSpPr>
          <p:grpSpPr bwMode="auto">
            <a:xfrm flipH="1" flipV="1">
              <a:off x="1752" y="2968"/>
              <a:ext cx="2280" cy="392"/>
              <a:chOff x="2730" y="2481"/>
              <a:chExt cx="2033" cy="1959"/>
            </a:xfrm>
          </p:grpSpPr>
          <p:sp>
            <p:nvSpPr>
              <p:cNvPr id="81934" name="Freeform 103"/>
              <p:cNvSpPr>
                <a:spLocks/>
              </p:cNvSpPr>
              <p:nvPr/>
            </p:nvSpPr>
            <p:spPr bwMode="auto">
              <a:xfrm>
                <a:off x="2730" y="2640"/>
                <a:ext cx="1844" cy="1785"/>
              </a:xfrm>
              <a:custGeom>
                <a:avLst/>
                <a:gdLst>
                  <a:gd name="T0" fmla="*/ 0 w 1844"/>
                  <a:gd name="T1" fmla="*/ 0 h 1785"/>
                  <a:gd name="T2" fmla="*/ 1844 w 1844"/>
                  <a:gd name="T3" fmla="*/ 0 h 1785"/>
                  <a:gd name="T4" fmla="*/ 1844 w 1844"/>
                  <a:gd name="T5" fmla="*/ 1785 h 1785"/>
                  <a:gd name="T6" fmla="*/ 0 60000 65536"/>
                  <a:gd name="T7" fmla="*/ 0 60000 65536"/>
                  <a:gd name="T8" fmla="*/ 0 60000 65536"/>
                  <a:gd name="T9" fmla="*/ 0 w 1844"/>
                  <a:gd name="T10" fmla="*/ 0 h 1785"/>
                  <a:gd name="T11" fmla="*/ 1844 w 1844"/>
                  <a:gd name="T12" fmla="*/ 1785 h 178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44" h="1785">
                    <a:moveTo>
                      <a:pt x="0" y="0"/>
                    </a:moveTo>
                    <a:lnTo>
                      <a:pt x="1844" y="0"/>
                    </a:lnTo>
                    <a:lnTo>
                      <a:pt x="1844" y="1785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vi-VN" sz="2800"/>
              </a:p>
            </p:txBody>
          </p:sp>
          <p:sp>
            <p:nvSpPr>
              <p:cNvPr id="81935" name="Rectangle 104" descr="浅色上对角线"/>
              <p:cNvSpPr>
                <a:spLocks noChangeArrowheads="1"/>
              </p:cNvSpPr>
              <p:nvPr/>
            </p:nvSpPr>
            <p:spPr bwMode="auto">
              <a:xfrm>
                <a:off x="2745" y="2481"/>
                <a:ext cx="2018" cy="144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vi-VN" sz="2800"/>
              </a:p>
            </p:txBody>
          </p:sp>
          <p:sp>
            <p:nvSpPr>
              <p:cNvPr id="81936" name="Rectangle 105" descr="浅色上对角线"/>
              <p:cNvSpPr>
                <a:spLocks noChangeArrowheads="1"/>
              </p:cNvSpPr>
              <p:nvPr/>
            </p:nvSpPr>
            <p:spPr bwMode="auto">
              <a:xfrm>
                <a:off x="4589" y="2484"/>
                <a:ext cx="167" cy="1956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vi-VN" sz="2800"/>
              </a:p>
            </p:txBody>
          </p:sp>
        </p:grpSp>
        <p:sp>
          <p:nvSpPr>
            <p:cNvPr id="81931" name="Line 116"/>
            <p:cNvSpPr>
              <a:spLocks noChangeShapeType="1"/>
            </p:cNvSpPr>
            <p:nvPr/>
          </p:nvSpPr>
          <p:spPr bwMode="auto">
            <a:xfrm>
              <a:off x="1584" y="3408"/>
              <a:ext cx="288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sz="2800"/>
            </a:p>
          </p:txBody>
        </p:sp>
        <p:sp>
          <p:nvSpPr>
            <p:cNvPr id="81932" name="Text Box 117"/>
            <p:cNvSpPr txBox="1">
              <a:spLocks noChangeArrowheads="1"/>
            </p:cNvSpPr>
            <p:nvPr/>
          </p:nvSpPr>
          <p:spPr bwMode="auto">
            <a:xfrm>
              <a:off x="3024" y="3304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/>
                <a:t>o</a:t>
              </a:r>
            </a:p>
          </p:txBody>
        </p:sp>
        <p:sp>
          <p:nvSpPr>
            <p:cNvPr id="81933" name="Text Box 121"/>
            <p:cNvSpPr txBox="1">
              <a:spLocks noChangeArrowheads="1"/>
            </p:cNvSpPr>
            <p:nvPr/>
          </p:nvSpPr>
          <p:spPr bwMode="auto">
            <a:xfrm>
              <a:off x="4320" y="3344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/>
                <a:t>x</a:t>
              </a:r>
            </a:p>
          </p:txBody>
        </p:sp>
      </p:grpSp>
      <p:sp>
        <p:nvSpPr>
          <p:cNvPr id="25" name="Rectangle 24"/>
          <p:cNvSpPr/>
          <p:nvPr/>
        </p:nvSpPr>
        <p:spPr>
          <a:xfrm>
            <a:off x="109425" y="153635"/>
            <a:ext cx="11945815" cy="6576646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09425" y="297622"/>
            <a:ext cx="8382423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vi-VN" sz="2800" b="1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. Khảo sát dao động của CLLX về mặt động lực học</a:t>
            </a:r>
            <a:endParaRPr lang="vi-VN" sz="2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371506" y="900713"/>
            <a:ext cx="4115229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vi-VN" sz="2800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Chứng minh vật DĐĐH</a:t>
            </a:r>
            <a:endParaRPr lang="vi-VN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62226" y="3569660"/>
            <a:ext cx="32736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 smtClean="0">
                <a:solidFill>
                  <a:srgbClr val="F73C09"/>
                </a:solidFill>
                <a:latin typeface="VNI-Helve" pitchFamily="2" charset="0"/>
              </a:rPr>
              <a:t>- </a:t>
            </a:r>
            <a:r>
              <a:rPr lang="en-US" sz="2800" i="1" dirty="0" err="1" smtClean="0">
                <a:solidFill>
                  <a:srgbClr val="F73C09"/>
                </a:solidFill>
                <a:latin typeface="VNI-Helve" pitchFamily="2" charset="0"/>
              </a:rPr>
              <a:t>Khi</a:t>
            </a:r>
            <a:r>
              <a:rPr lang="en-US" sz="2800" i="1" dirty="0" smtClean="0">
                <a:solidFill>
                  <a:srgbClr val="F73C09"/>
                </a:solidFill>
                <a:latin typeface="VNI-Helve" pitchFamily="2" charset="0"/>
              </a:rPr>
              <a:t> </a:t>
            </a:r>
            <a:r>
              <a:rPr lang="en-US" sz="2800" i="1" dirty="0" err="1" smtClean="0">
                <a:solidFill>
                  <a:srgbClr val="F73C09"/>
                </a:solidFill>
                <a:latin typeface="VNI-Helve" pitchFamily="2" charset="0"/>
              </a:rPr>
              <a:t>vaät</a:t>
            </a:r>
            <a:r>
              <a:rPr lang="en-US" sz="2800" i="1" dirty="0" smtClean="0">
                <a:solidFill>
                  <a:srgbClr val="F73C09"/>
                </a:solidFill>
                <a:latin typeface="VNI-Helve" pitchFamily="2" charset="0"/>
              </a:rPr>
              <a:t> </a:t>
            </a:r>
            <a:r>
              <a:rPr lang="en-US" sz="2800" i="1" dirty="0" err="1" smtClean="0">
                <a:solidFill>
                  <a:srgbClr val="F73C09"/>
                </a:solidFill>
                <a:latin typeface="VNI-Helve" pitchFamily="2" charset="0"/>
              </a:rPr>
              <a:t>ôû</a:t>
            </a:r>
            <a:r>
              <a:rPr lang="en-US" sz="2800" i="1" dirty="0" smtClean="0">
                <a:solidFill>
                  <a:srgbClr val="F73C09"/>
                </a:solidFill>
                <a:latin typeface="VNI-Helve" pitchFamily="2" charset="0"/>
              </a:rPr>
              <a:t> li </a:t>
            </a:r>
            <a:r>
              <a:rPr lang="en-US" sz="2800" i="1" dirty="0" err="1" smtClean="0">
                <a:solidFill>
                  <a:srgbClr val="F73C09"/>
                </a:solidFill>
                <a:latin typeface="VNI-Helve" pitchFamily="2" charset="0"/>
              </a:rPr>
              <a:t>ñoä</a:t>
            </a:r>
            <a:r>
              <a:rPr lang="en-US" sz="2800" i="1" dirty="0" smtClean="0">
                <a:solidFill>
                  <a:srgbClr val="F73C09"/>
                </a:solidFill>
                <a:latin typeface="VNI-Helve" pitchFamily="2" charset="0"/>
              </a:rPr>
              <a:t> x: </a:t>
            </a:r>
            <a:endParaRPr lang="en-US" sz="2800" i="1" dirty="0">
              <a:solidFill>
                <a:srgbClr val="F73C09"/>
              </a:solidFill>
              <a:latin typeface="VNI-Helve" pitchFamily="2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349323" y="3562003"/>
            <a:ext cx="62087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 smtClean="0">
                <a:latin typeface="VNI-Helve" pitchFamily="2" charset="0"/>
              </a:rPr>
              <a:t>Löïc</a:t>
            </a:r>
            <a:r>
              <a:rPr lang="en-US" sz="2800" dirty="0" smtClean="0">
                <a:latin typeface="VNI-Helve" pitchFamily="2" charset="0"/>
              </a:rPr>
              <a:t> </a:t>
            </a:r>
            <a:r>
              <a:rPr lang="en-US" sz="2800" dirty="0" err="1" smtClean="0">
                <a:latin typeface="VNI-Helve" pitchFamily="2" charset="0"/>
              </a:rPr>
              <a:t>ñaøn</a:t>
            </a:r>
            <a:r>
              <a:rPr lang="en-US" sz="2800" dirty="0" smtClean="0">
                <a:latin typeface="VNI-Helve" pitchFamily="2" charset="0"/>
              </a:rPr>
              <a:t> </a:t>
            </a:r>
            <a:r>
              <a:rPr lang="en-US" sz="2800" dirty="0" err="1" smtClean="0">
                <a:latin typeface="VNI-Helve" pitchFamily="2" charset="0"/>
              </a:rPr>
              <a:t>hoài</a:t>
            </a:r>
            <a:r>
              <a:rPr lang="en-US" sz="2800" dirty="0" smtClean="0">
                <a:latin typeface="VNI-Helve" pitchFamily="2" charset="0"/>
              </a:rPr>
              <a:t> </a:t>
            </a:r>
            <a:r>
              <a:rPr lang="en-US" sz="2800" dirty="0" err="1" smtClean="0">
                <a:latin typeface="VNI-Helve" pitchFamily="2" charset="0"/>
              </a:rPr>
              <a:t>cuûa</a:t>
            </a:r>
            <a:r>
              <a:rPr lang="en-US" sz="2800" dirty="0" smtClean="0">
                <a:latin typeface="VNI-Helve" pitchFamily="2" charset="0"/>
              </a:rPr>
              <a:t> </a:t>
            </a:r>
            <a:r>
              <a:rPr lang="en-US" sz="2800" dirty="0" err="1" smtClean="0">
                <a:latin typeface="VNI-Helve" pitchFamily="2" charset="0"/>
              </a:rPr>
              <a:t>loø</a:t>
            </a:r>
            <a:r>
              <a:rPr lang="en-US" sz="2800" dirty="0" smtClean="0">
                <a:latin typeface="VNI-Helve" pitchFamily="2" charset="0"/>
              </a:rPr>
              <a:t> xo  F = -</a:t>
            </a:r>
            <a:r>
              <a:rPr lang="en-US" sz="2800" dirty="0" err="1" smtClean="0">
                <a:latin typeface="VNI-Helve" pitchFamily="2" charset="0"/>
              </a:rPr>
              <a:t>kx</a:t>
            </a:r>
            <a:r>
              <a:rPr lang="en-US" sz="2800" dirty="0" smtClean="0">
                <a:latin typeface="VNI-Helve" pitchFamily="2" charset="0"/>
              </a:rPr>
              <a:t>     (1)</a:t>
            </a:r>
            <a:endParaRPr lang="en-US" sz="2800" b="1" i="1" dirty="0">
              <a:latin typeface="VNI-Helve" pitchFamily="2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18465" y="2662923"/>
            <a:ext cx="7487371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vi-VN" sz="2800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Xét vật tại VTCB lò xo không biến dạ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F = </a:t>
            </a:r>
            <a:r>
              <a:rPr lang="vi-V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vi-VN" sz="2800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vi-VN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3" name="Group 2"/>
          <p:cNvGrpSpPr>
            <a:grpSpLocks/>
          </p:cNvGrpSpPr>
          <p:nvPr/>
        </p:nvGrpSpPr>
        <p:grpSpPr bwMode="auto">
          <a:xfrm>
            <a:off x="915857" y="4539711"/>
            <a:ext cx="4327618" cy="1618076"/>
            <a:chOff x="295" y="0"/>
            <a:chExt cx="3719" cy="1561"/>
          </a:xfrm>
        </p:grpSpPr>
        <p:pic>
          <p:nvPicPr>
            <p:cNvPr id="34" name="Picture 3" descr="http://www2.ttvnol.com/uploaded2/dandi/dao%20dong%20dieu%20hoa.gif"/>
            <p:cNvPicPr>
              <a:picLocks noChangeAspect="1" noChangeArrowheads="1"/>
            </p:cNvPicPr>
            <p:nvPr/>
          </p:nvPicPr>
          <p:blipFill>
            <a:blip r:embed="rId3" r:link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6" y="0"/>
              <a:ext cx="3282" cy="1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" name="Line 4"/>
            <p:cNvSpPr>
              <a:spLocks noChangeShapeType="1"/>
            </p:cNvSpPr>
            <p:nvPr/>
          </p:nvSpPr>
          <p:spPr bwMode="auto">
            <a:xfrm>
              <a:off x="295" y="1056"/>
              <a:ext cx="35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6" name="Line 5"/>
            <p:cNvSpPr>
              <a:spLocks noChangeShapeType="1"/>
            </p:cNvSpPr>
            <p:nvPr/>
          </p:nvSpPr>
          <p:spPr bwMode="auto">
            <a:xfrm>
              <a:off x="3081" y="1008"/>
              <a:ext cx="0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7" name="Line 6"/>
            <p:cNvSpPr>
              <a:spLocks noChangeShapeType="1"/>
            </p:cNvSpPr>
            <p:nvPr/>
          </p:nvSpPr>
          <p:spPr bwMode="auto">
            <a:xfrm>
              <a:off x="1917" y="1008"/>
              <a:ext cx="0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8" name="Text Box 7"/>
            <p:cNvSpPr txBox="1">
              <a:spLocks noChangeArrowheads="1"/>
            </p:cNvSpPr>
            <p:nvPr/>
          </p:nvSpPr>
          <p:spPr bwMode="auto">
            <a:xfrm>
              <a:off x="1551" y="1116"/>
              <a:ext cx="722" cy="441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sz="2400" b="1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-A</a:t>
              </a:r>
            </a:p>
          </p:txBody>
        </p:sp>
        <p:sp>
          <p:nvSpPr>
            <p:cNvPr id="39" name="Text Box 8"/>
            <p:cNvSpPr txBox="1">
              <a:spLocks noChangeArrowheads="1"/>
            </p:cNvSpPr>
            <p:nvPr/>
          </p:nvSpPr>
          <p:spPr bwMode="auto">
            <a:xfrm>
              <a:off x="2930" y="1116"/>
              <a:ext cx="1084" cy="44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  <a:defRPr/>
              </a:pPr>
              <a:r>
                <a:rPr lang="en-US" sz="2400" b="1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         </a:t>
              </a:r>
              <a:r>
                <a:rPr lang="en-US" sz="2400" dirty="0" smtClean="0"/>
                <a:t>x</a:t>
              </a:r>
              <a:endPara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80217912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5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2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16" grpId="0"/>
      <p:bldP spid="5238" grpId="0" animBg="1"/>
      <p:bldP spid="27" grpId="0"/>
      <p:bldP spid="3" grpId="0"/>
      <p:bldP spid="5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Oval 20"/>
          <p:cNvSpPr>
            <a:spLocks noChangeArrowheads="1"/>
          </p:cNvSpPr>
          <p:nvPr/>
        </p:nvSpPr>
        <p:spPr bwMode="auto">
          <a:xfrm>
            <a:off x="6946900" y="1130300"/>
            <a:ext cx="304800" cy="3048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757575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sz="2800">
              <a:cs typeface="Times New Roman" panose="02020603050405020304" pitchFamily="18" charset="0"/>
            </a:endParaRPr>
          </a:p>
        </p:txBody>
      </p:sp>
      <p:sp>
        <p:nvSpPr>
          <p:cNvPr id="1034" name="Freeform 21"/>
          <p:cNvSpPr>
            <a:spLocks/>
          </p:cNvSpPr>
          <p:nvPr/>
        </p:nvSpPr>
        <p:spPr bwMode="auto">
          <a:xfrm>
            <a:off x="4521200" y="1155700"/>
            <a:ext cx="2476500" cy="369888"/>
          </a:xfrm>
          <a:custGeom>
            <a:avLst/>
            <a:gdLst>
              <a:gd name="T0" fmla="*/ 0 w 1680"/>
              <a:gd name="T1" fmla="*/ 140 h 280"/>
              <a:gd name="T2" fmla="*/ 80 w 1680"/>
              <a:gd name="T3" fmla="*/ 0 h 280"/>
              <a:gd name="T4" fmla="*/ 160 w 1680"/>
              <a:gd name="T5" fmla="*/ 280 h 280"/>
              <a:gd name="T6" fmla="*/ 240 w 1680"/>
              <a:gd name="T7" fmla="*/ 0 h 280"/>
              <a:gd name="T8" fmla="*/ 320 w 1680"/>
              <a:gd name="T9" fmla="*/ 280 h 280"/>
              <a:gd name="T10" fmla="*/ 400 w 1680"/>
              <a:gd name="T11" fmla="*/ 0 h 280"/>
              <a:gd name="T12" fmla="*/ 480 w 1680"/>
              <a:gd name="T13" fmla="*/ 280 h 280"/>
              <a:gd name="T14" fmla="*/ 560 w 1680"/>
              <a:gd name="T15" fmla="*/ 0 h 280"/>
              <a:gd name="T16" fmla="*/ 640 w 1680"/>
              <a:gd name="T17" fmla="*/ 280 h 280"/>
              <a:gd name="T18" fmla="*/ 720 w 1680"/>
              <a:gd name="T19" fmla="*/ 0 h 280"/>
              <a:gd name="T20" fmla="*/ 800 w 1680"/>
              <a:gd name="T21" fmla="*/ 280 h 280"/>
              <a:gd name="T22" fmla="*/ 880 w 1680"/>
              <a:gd name="T23" fmla="*/ 0 h 280"/>
              <a:gd name="T24" fmla="*/ 960 w 1680"/>
              <a:gd name="T25" fmla="*/ 280 h 280"/>
              <a:gd name="T26" fmla="*/ 1040 w 1680"/>
              <a:gd name="T27" fmla="*/ 0 h 280"/>
              <a:gd name="T28" fmla="*/ 1120 w 1680"/>
              <a:gd name="T29" fmla="*/ 280 h 280"/>
              <a:gd name="T30" fmla="*/ 1200 w 1680"/>
              <a:gd name="T31" fmla="*/ 0 h 280"/>
              <a:gd name="T32" fmla="*/ 1280 w 1680"/>
              <a:gd name="T33" fmla="*/ 280 h 280"/>
              <a:gd name="T34" fmla="*/ 1360 w 1680"/>
              <a:gd name="T35" fmla="*/ 0 h 280"/>
              <a:gd name="T36" fmla="*/ 1440 w 1680"/>
              <a:gd name="T37" fmla="*/ 280 h 280"/>
              <a:gd name="T38" fmla="*/ 1520 w 1680"/>
              <a:gd name="T39" fmla="*/ 0 h 280"/>
              <a:gd name="T40" fmla="*/ 1600 w 1680"/>
              <a:gd name="T41" fmla="*/ 280 h 280"/>
              <a:gd name="T42" fmla="*/ 1680 w 1680"/>
              <a:gd name="T43" fmla="*/ 140 h 280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680"/>
              <a:gd name="T67" fmla="*/ 0 h 280"/>
              <a:gd name="T68" fmla="*/ 1680 w 1680"/>
              <a:gd name="T69" fmla="*/ 280 h 280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680" h="280">
                <a:moveTo>
                  <a:pt x="0" y="140"/>
                </a:moveTo>
                <a:lnTo>
                  <a:pt x="80" y="0"/>
                </a:lnTo>
                <a:lnTo>
                  <a:pt x="160" y="280"/>
                </a:lnTo>
                <a:lnTo>
                  <a:pt x="240" y="0"/>
                </a:lnTo>
                <a:lnTo>
                  <a:pt x="320" y="280"/>
                </a:lnTo>
                <a:lnTo>
                  <a:pt x="400" y="0"/>
                </a:lnTo>
                <a:lnTo>
                  <a:pt x="480" y="280"/>
                </a:lnTo>
                <a:lnTo>
                  <a:pt x="560" y="0"/>
                </a:lnTo>
                <a:lnTo>
                  <a:pt x="640" y="280"/>
                </a:lnTo>
                <a:lnTo>
                  <a:pt x="720" y="0"/>
                </a:lnTo>
                <a:lnTo>
                  <a:pt x="800" y="280"/>
                </a:lnTo>
                <a:lnTo>
                  <a:pt x="880" y="0"/>
                </a:lnTo>
                <a:lnTo>
                  <a:pt x="960" y="280"/>
                </a:lnTo>
                <a:lnTo>
                  <a:pt x="1040" y="0"/>
                </a:lnTo>
                <a:lnTo>
                  <a:pt x="1120" y="280"/>
                </a:lnTo>
                <a:lnTo>
                  <a:pt x="1200" y="0"/>
                </a:lnTo>
                <a:lnTo>
                  <a:pt x="1280" y="280"/>
                </a:lnTo>
                <a:lnTo>
                  <a:pt x="1360" y="0"/>
                </a:lnTo>
                <a:lnTo>
                  <a:pt x="1440" y="280"/>
                </a:lnTo>
                <a:lnTo>
                  <a:pt x="1520" y="0"/>
                </a:lnTo>
                <a:lnTo>
                  <a:pt x="1600" y="280"/>
                </a:lnTo>
                <a:lnTo>
                  <a:pt x="1680" y="140"/>
                </a:ln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sz="2800">
              <a:cs typeface="Times New Roman" panose="02020603050405020304" pitchFamily="18" charset="0"/>
            </a:endParaRPr>
          </a:p>
        </p:txBody>
      </p:sp>
      <p:grpSp>
        <p:nvGrpSpPr>
          <p:cNvPr id="1035" name="Group 22"/>
          <p:cNvGrpSpPr>
            <a:grpSpLocks/>
          </p:cNvGrpSpPr>
          <p:nvPr/>
        </p:nvGrpSpPr>
        <p:grpSpPr bwMode="auto">
          <a:xfrm flipH="1" flipV="1">
            <a:off x="4191000" y="990600"/>
            <a:ext cx="3505200" cy="596900"/>
            <a:chOff x="2730" y="2481"/>
            <a:chExt cx="2033" cy="1959"/>
          </a:xfrm>
        </p:grpSpPr>
        <p:sp>
          <p:nvSpPr>
            <p:cNvPr id="1049" name="Freeform 23"/>
            <p:cNvSpPr>
              <a:spLocks/>
            </p:cNvSpPr>
            <p:nvPr/>
          </p:nvSpPr>
          <p:spPr bwMode="auto">
            <a:xfrm>
              <a:off x="2730" y="2640"/>
              <a:ext cx="1844" cy="1785"/>
            </a:xfrm>
            <a:custGeom>
              <a:avLst/>
              <a:gdLst>
                <a:gd name="T0" fmla="*/ 0 w 1844"/>
                <a:gd name="T1" fmla="*/ 0 h 1785"/>
                <a:gd name="T2" fmla="*/ 1844 w 1844"/>
                <a:gd name="T3" fmla="*/ 0 h 1785"/>
                <a:gd name="T4" fmla="*/ 1844 w 1844"/>
                <a:gd name="T5" fmla="*/ 1785 h 1785"/>
                <a:gd name="T6" fmla="*/ 0 60000 65536"/>
                <a:gd name="T7" fmla="*/ 0 60000 65536"/>
                <a:gd name="T8" fmla="*/ 0 60000 65536"/>
                <a:gd name="T9" fmla="*/ 0 w 1844"/>
                <a:gd name="T10" fmla="*/ 0 h 1785"/>
                <a:gd name="T11" fmla="*/ 1844 w 1844"/>
                <a:gd name="T12" fmla="*/ 1785 h 17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44" h="1785">
                  <a:moveTo>
                    <a:pt x="0" y="0"/>
                  </a:moveTo>
                  <a:lnTo>
                    <a:pt x="1844" y="0"/>
                  </a:lnTo>
                  <a:lnTo>
                    <a:pt x="1844" y="1785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vi-VN" sz="2800">
                <a:cs typeface="Times New Roman" panose="02020603050405020304" pitchFamily="18" charset="0"/>
              </a:endParaRPr>
            </a:p>
          </p:txBody>
        </p:sp>
        <p:sp>
          <p:nvSpPr>
            <p:cNvPr id="1050" name="Rectangle 24" descr="浅色上对角线"/>
            <p:cNvSpPr>
              <a:spLocks noChangeArrowheads="1"/>
            </p:cNvSpPr>
            <p:nvPr/>
          </p:nvSpPr>
          <p:spPr bwMode="auto">
            <a:xfrm>
              <a:off x="2745" y="2481"/>
              <a:ext cx="2018" cy="144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vi-VN" sz="2800">
                <a:cs typeface="Times New Roman" panose="02020603050405020304" pitchFamily="18" charset="0"/>
              </a:endParaRPr>
            </a:p>
          </p:txBody>
        </p:sp>
        <p:sp>
          <p:nvSpPr>
            <p:cNvPr id="1051" name="Rectangle 25" descr="浅色上对角线"/>
            <p:cNvSpPr>
              <a:spLocks noChangeArrowheads="1"/>
            </p:cNvSpPr>
            <p:nvPr/>
          </p:nvSpPr>
          <p:spPr bwMode="auto">
            <a:xfrm>
              <a:off x="4589" y="2484"/>
              <a:ext cx="167" cy="1956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vi-VN" sz="2800">
                <a:cs typeface="Times New Roman" panose="02020603050405020304" pitchFamily="18" charset="0"/>
              </a:endParaRPr>
            </a:p>
          </p:txBody>
        </p:sp>
      </p:grpSp>
      <p:sp>
        <p:nvSpPr>
          <p:cNvPr id="1036" name="Line 26"/>
          <p:cNvSpPr>
            <a:spLocks noChangeShapeType="1"/>
          </p:cNvSpPr>
          <p:nvPr/>
        </p:nvSpPr>
        <p:spPr bwMode="auto">
          <a:xfrm>
            <a:off x="3898900" y="1625600"/>
            <a:ext cx="45720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7" name="Text Box 27"/>
          <p:cNvSpPr txBox="1">
            <a:spLocks noChangeArrowheads="1"/>
          </p:cNvSpPr>
          <p:nvPr/>
        </p:nvSpPr>
        <p:spPr bwMode="auto">
          <a:xfrm>
            <a:off x="6184900" y="1574801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038" name="Line 28"/>
          <p:cNvSpPr>
            <a:spLocks noChangeShapeType="1"/>
          </p:cNvSpPr>
          <p:nvPr/>
        </p:nvSpPr>
        <p:spPr bwMode="auto">
          <a:xfrm>
            <a:off x="6362700" y="11303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9" name="AutoShape 29"/>
          <p:cNvSpPr>
            <a:spLocks/>
          </p:cNvSpPr>
          <p:nvPr/>
        </p:nvSpPr>
        <p:spPr bwMode="auto">
          <a:xfrm rot="5400000">
            <a:off x="6680200" y="1409700"/>
            <a:ext cx="76200" cy="609600"/>
          </a:xfrm>
          <a:prstGeom prst="rightBrace">
            <a:avLst>
              <a:gd name="adj1" fmla="val 66667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 sz="2800">
              <a:cs typeface="Times New Roman" panose="02020603050405020304" pitchFamily="18" charset="0"/>
            </a:endParaRPr>
          </a:p>
        </p:txBody>
      </p:sp>
      <p:sp>
        <p:nvSpPr>
          <p:cNvPr id="1040" name="Text Box 30"/>
          <p:cNvSpPr txBox="1">
            <a:spLocks noChangeArrowheads="1"/>
          </p:cNvSpPr>
          <p:nvPr/>
        </p:nvSpPr>
        <p:spPr bwMode="auto">
          <a:xfrm>
            <a:off x="6565900" y="1601788"/>
            <a:ext cx="381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7099300" y="1282700"/>
            <a:ext cx="0" cy="7620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328" name="Line 32"/>
          <p:cNvSpPr>
            <a:spLocks noChangeShapeType="1"/>
          </p:cNvSpPr>
          <p:nvPr/>
        </p:nvSpPr>
        <p:spPr bwMode="auto">
          <a:xfrm flipV="1">
            <a:off x="7099300" y="584200"/>
            <a:ext cx="0" cy="7620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5330" name="Object 3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684488475"/>
              </p:ext>
            </p:extLst>
          </p:nvPr>
        </p:nvGraphicFramePr>
        <p:xfrm>
          <a:off x="7162800" y="1676400"/>
          <a:ext cx="4381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Equation" r:id="rId3" imgW="152280" imgH="203040" progId="Equation.3">
                  <p:embed/>
                </p:oleObj>
              </mc:Choice>
              <mc:Fallback>
                <p:oleObj name="Equation" r:id="rId3" imgW="152280" imgH="20304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676400"/>
                        <a:ext cx="4381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3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758711"/>
              </p:ext>
            </p:extLst>
          </p:nvPr>
        </p:nvGraphicFramePr>
        <p:xfrm>
          <a:off x="7089775" y="274639"/>
          <a:ext cx="4889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" name="Equation" r:id="rId5" imgW="177480" imgH="215640" progId="Equation.3">
                  <p:embed/>
                </p:oleObj>
              </mc:Choice>
              <mc:Fallback>
                <p:oleObj name="Equation" r:id="rId5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274639"/>
                        <a:ext cx="4889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33" name="Line 37"/>
          <p:cNvSpPr>
            <a:spLocks noChangeShapeType="1"/>
          </p:cNvSpPr>
          <p:nvPr/>
        </p:nvSpPr>
        <p:spPr bwMode="auto">
          <a:xfrm flipH="1" flipV="1">
            <a:off x="6248400" y="1282700"/>
            <a:ext cx="8382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533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822061"/>
              </p:ext>
            </p:extLst>
          </p:nvPr>
        </p:nvGraphicFramePr>
        <p:xfrm>
          <a:off x="5973764" y="614363"/>
          <a:ext cx="4540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" name="Equation" r:id="rId7" imgW="164880" imgH="203040" progId="Equation.3">
                  <p:embed/>
                </p:oleObj>
              </mc:Choice>
              <mc:Fallback>
                <p:oleObj name="Equation" r:id="rId7" imgW="164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764" y="614363"/>
                        <a:ext cx="4540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35" name="Text Box 39"/>
          <p:cNvSpPr txBox="1">
            <a:spLocks noChangeArrowheads="1"/>
          </p:cNvSpPr>
          <p:nvPr/>
        </p:nvSpPr>
        <p:spPr bwMode="auto">
          <a:xfrm>
            <a:off x="228600" y="2668590"/>
            <a:ext cx="6019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 smtClean="0"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lực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tác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dụng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vào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vật</a:t>
            </a:r>
            <a:r>
              <a:rPr lang="en-US" sz="2800" dirty="0" smtClean="0">
                <a:cs typeface="Times New Roman" panose="02020603050405020304" pitchFamily="18" charset="0"/>
              </a:rPr>
              <a:t>: </a:t>
            </a:r>
            <a:endParaRPr lang="en-US" sz="2800" b="1" dirty="0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55336" name="Object 40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624503481"/>
              </p:ext>
            </p:extLst>
          </p:nvPr>
        </p:nvGraphicFramePr>
        <p:xfrm>
          <a:off x="4481194" y="2662890"/>
          <a:ext cx="28194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" name="Equation" r:id="rId9" imgW="1002960" imgH="215640" progId="Equation.DSMT4">
                  <p:embed/>
                </p:oleObj>
              </mc:Choice>
              <mc:Fallback>
                <p:oleObj name="Equation" r:id="rId9" imgW="1002960" imgH="215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194" y="2662890"/>
                        <a:ext cx="2819400" cy="6064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39" name="Text Box 43"/>
          <p:cNvSpPr txBox="1">
            <a:spLocks noChangeArrowheads="1"/>
          </p:cNvSpPr>
          <p:nvPr/>
        </p:nvSpPr>
        <p:spPr bwMode="auto">
          <a:xfrm>
            <a:off x="597248" y="3636371"/>
            <a:ext cx="83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>
                <a:cs typeface="Times New Roman" panose="02020603050405020304" pitchFamily="18" charset="0"/>
              </a:rPr>
              <a:t>Vì</a:t>
            </a:r>
            <a:r>
              <a:rPr lang="en-US" sz="2800" dirty="0">
                <a:cs typeface="Times New Roman" panose="02020603050405020304" pitchFamily="18" charset="0"/>
              </a:rPr>
              <a:t>: </a:t>
            </a:r>
            <a:endParaRPr lang="en-US" sz="2800" dirty="0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5534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932800"/>
              </p:ext>
            </p:extLst>
          </p:nvPr>
        </p:nvGraphicFramePr>
        <p:xfrm>
          <a:off x="1435448" y="3606801"/>
          <a:ext cx="17843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0" name="Equation" r:id="rId11" imgW="634680" imgH="215640" progId="Equation.DSMT4">
                  <p:embed/>
                </p:oleObj>
              </mc:Choice>
              <mc:Fallback>
                <p:oleObj name="Equation" r:id="rId11" imgW="634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448" y="3606801"/>
                        <a:ext cx="17843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41" name="Text Box 45"/>
          <p:cNvSpPr txBox="1">
            <a:spLocks noChangeArrowheads="1"/>
          </p:cNvSpPr>
          <p:nvPr/>
        </p:nvSpPr>
        <p:spPr bwMode="auto">
          <a:xfrm>
            <a:off x="3522585" y="3636371"/>
            <a:ext cx="17458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 smtClean="0"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cs typeface="Times New Roman" panose="02020603050405020304" pitchFamily="18" charset="0"/>
              </a:rPr>
              <a:t> ta </a:t>
            </a:r>
            <a:r>
              <a:rPr lang="en-US" sz="2800" dirty="0" err="1" smtClean="0"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cs typeface="Times New Roman" panose="02020603050405020304" pitchFamily="18" charset="0"/>
              </a:rPr>
              <a:t> : </a:t>
            </a:r>
            <a:endParaRPr lang="en-US" sz="2800" b="1" dirty="0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5534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741685"/>
              </p:ext>
            </p:extLst>
          </p:nvPr>
        </p:nvGraphicFramePr>
        <p:xfrm>
          <a:off x="5337969" y="3536474"/>
          <a:ext cx="33194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" name="Equation" r:id="rId13" imgW="1180800" imgH="215640" progId="Equation.DSMT4">
                  <p:embed/>
                </p:oleObj>
              </mc:Choice>
              <mc:Fallback>
                <p:oleObj name="Equation" r:id="rId13" imgW="1180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969" y="3536474"/>
                        <a:ext cx="331946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43" name="Text Box 47"/>
          <p:cNvSpPr txBox="1">
            <a:spLocks noChangeArrowheads="1"/>
          </p:cNvSpPr>
          <p:nvPr/>
        </p:nvSpPr>
        <p:spPr bwMode="auto">
          <a:xfrm>
            <a:off x="9137135" y="3636371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F73C09"/>
                </a:solidFill>
                <a:cs typeface="Times New Roman" panose="02020603050405020304" pitchFamily="18" charset="0"/>
              </a:rPr>
              <a:t>(2) </a:t>
            </a:r>
            <a:endParaRPr lang="en-US" sz="2800" b="1" dirty="0">
              <a:solidFill>
                <a:srgbClr val="F73C09"/>
              </a:solidFill>
              <a:cs typeface="Times New Roman" panose="02020603050405020304" pitchFamily="18" charset="0"/>
            </a:endParaRPr>
          </a:p>
        </p:txBody>
      </p:sp>
      <p:sp>
        <p:nvSpPr>
          <p:cNvPr id="55344" name="Text Box 48"/>
          <p:cNvSpPr txBox="1">
            <a:spLocks noChangeArrowheads="1"/>
          </p:cNvSpPr>
          <p:nvPr/>
        </p:nvSpPr>
        <p:spPr bwMode="auto">
          <a:xfrm>
            <a:off x="428045" y="4668135"/>
            <a:ext cx="4343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73C09"/>
                </a:solidFill>
                <a:cs typeface="Times New Roman" panose="02020603050405020304" pitchFamily="18" charset="0"/>
              </a:rPr>
              <a:t>(1)</a:t>
            </a:r>
            <a:r>
              <a:rPr lang="en-US" sz="2800" dirty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73C09"/>
                </a:solidFill>
                <a:cs typeface="Times New Roman" panose="02020603050405020304" pitchFamily="18" charset="0"/>
              </a:rPr>
              <a:t>(2)</a:t>
            </a:r>
            <a:r>
              <a:rPr lang="en-US" sz="2800" dirty="0">
                <a:cs typeface="Times New Roman" panose="02020603050405020304" pitchFamily="18" charset="0"/>
              </a:rPr>
              <a:t> ta </a:t>
            </a:r>
            <a:r>
              <a:rPr lang="en-US" sz="2800" dirty="0" err="1" smtClean="0"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cs typeface="Times New Roman" panose="02020603050405020304" pitchFamily="18" charset="0"/>
              </a:rPr>
              <a:t>: </a:t>
            </a:r>
            <a:endParaRPr lang="en-US" sz="2800" dirty="0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5534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403180"/>
              </p:ext>
            </p:extLst>
          </p:nvPr>
        </p:nvGraphicFramePr>
        <p:xfrm>
          <a:off x="4203069" y="4448053"/>
          <a:ext cx="1747838" cy="108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" name="Equation" r:id="rId15" imgW="622080" imgH="393480" progId="Equation.DSMT4">
                  <p:embed/>
                </p:oleObj>
              </mc:Choice>
              <mc:Fallback>
                <p:oleObj name="Equation" r:id="rId15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069" y="4448053"/>
                        <a:ext cx="1747838" cy="108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109425" y="153635"/>
            <a:ext cx="11945815" cy="6576646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6581775" y="4690841"/>
            <a:ext cx="160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 smtClean="0">
                <a:cs typeface="Times New Roman" panose="02020603050405020304" pitchFamily="18" charset="0"/>
              </a:rPr>
              <a:t>Đặt</a:t>
            </a:r>
            <a:r>
              <a:rPr lang="en-US" sz="2800" dirty="0" smtClean="0">
                <a:cs typeface="Times New Roman" panose="02020603050405020304" pitchFamily="18" charset="0"/>
              </a:rPr>
              <a:t>:</a:t>
            </a:r>
            <a:endParaRPr lang="en-US" sz="2800" b="1" dirty="0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935339"/>
              </p:ext>
            </p:extLst>
          </p:nvPr>
        </p:nvGraphicFramePr>
        <p:xfrm>
          <a:off x="7943788" y="4413997"/>
          <a:ext cx="14922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" name="Equation" r:id="rId17" imgW="507960" imgH="393480" progId="Equation.3">
                  <p:embed/>
                </p:oleObj>
              </mc:Choice>
              <mc:Fallback>
                <p:oleObj name="Equation" r:id="rId17" imgW="507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3788" y="4413997"/>
                        <a:ext cx="1492250" cy="11557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725931" y="4701667"/>
                <a:ext cx="186454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𝑣</m:t>
                      </m:r>
                      <m:r>
                        <a:rPr lang="vi-VN" sz="28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a:rPr lang="vi-VN" sz="28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vi-VN" sz="28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 </m:t>
                      </m:r>
                      <m:r>
                        <a:rPr lang="vi-VN" sz="280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vi-VN" sz="280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′</m:t>
                      </m:r>
                    </m:oMath>
                  </m:oMathPara>
                </a14:m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5931" y="4701667"/>
                <a:ext cx="1864549" cy="523220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078104" y="5758933"/>
                <a:ext cx="7280391" cy="5533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 </a:t>
                </a:r>
                <a:r>
                  <a:rPr lang="vi-VN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 này có nghiệm </a:t>
                </a:r>
                <a14:m>
                  <m:oMath xmlns:m="http://schemas.openxmlformats.org/officeDocument/2006/math">
                    <m:r>
                      <a:rPr lang="vi-VN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func>
                      <m:funcPr>
                        <m:ctrlP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</m:e>
                    </m:func>
                    <m:r>
                      <a:rPr lang="vi-VN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𝜔</m:t>
                    </m:r>
                    <m:r>
                      <a:rPr lang="vi-VN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vi-VN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280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𝜑</m:t>
                    </m:r>
                    <m:r>
                      <a:rPr lang="vi-VN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vi-VN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8104" y="5758933"/>
                <a:ext cx="7280391" cy="553357"/>
              </a:xfrm>
              <a:prstGeom prst="rect">
                <a:avLst/>
              </a:prstGeom>
              <a:blipFill rotWithShape="0">
                <a:blip r:embed="rId20"/>
                <a:stretch>
                  <a:fillRect l="-1759" t="-12222" b="-2555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17923" y="5817968"/>
                <a:ext cx="2871684" cy="6559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vi-VN" sz="28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vi-VN" sz="28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′+</m:t>
                      </m:r>
                      <m:sSup>
                        <m:sSup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2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vi-VN" sz="2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8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vi-VN" sz="28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28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vi-VN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923" y="5817968"/>
                <a:ext cx="2871684" cy="655949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424469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5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5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5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5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5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53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5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5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53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5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5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553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5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5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53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5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5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553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5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5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553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5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5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553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5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5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553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55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55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553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55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55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27" grpId="0" animBg="1"/>
      <p:bldP spid="55328" grpId="0" animBg="1"/>
      <p:bldP spid="55333" grpId="0" animBg="1"/>
      <p:bldP spid="55335" grpId="0"/>
      <p:bldP spid="55339" grpId="0"/>
      <p:bldP spid="55341" grpId="0"/>
      <p:bldP spid="55343" grpId="0"/>
      <p:bldP spid="55344" grpId="0"/>
      <p:bldP spid="29" grpId="0"/>
      <p:bldP spid="3" grpId="0"/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9" name="Text Box 7"/>
          <p:cNvSpPr txBox="1">
            <a:spLocks noChangeArrowheads="1"/>
          </p:cNvSpPr>
          <p:nvPr/>
        </p:nvSpPr>
        <p:spPr bwMode="auto">
          <a:xfrm>
            <a:off x="519183" y="487186"/>
            <a:ext cx="992021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VNI-Helve" pitchFamily="2" charset="0"/>
                <a:sym typeface="Wingdings" panose="05000000000000000000" pitchFamily="2" charset="2"/>
              </a:rPr>
              <a:t></a:t>
            </a:r>
            <a:r>
              <a:rPr lang="en-US" sz="3200" dirty="0" err="1">
                <a:latin typeface="VNI-Helve" pitchFamily="2" charset="0"/>
              </a:rPr>
              <a:t>Taàn</a:t>
            </a:r>
            <a:r>
              <a:rPr lang="en-US" sz="3200" dirty="0">
                <a:latin typeface="VNI-Helve" pitchFamily="2" charset="0"/>
              </a:rPr>
              <a:t> </a:t>
            </a:r>
            <a:r>
              <a:rPr lang="en-US" sz="3200" dirty="0" err="1">
                <a:latin typeface="VNI-Helve" pitchFamily="2" charset="0"/>
              </a:rPr>
              <a:t>soá</a:t>
            </a:r>
            <a:r>
              <a:rPr lang="en-US" sz="3200" dirty="0">
                <a:latin typeface="VNI-Helve" pitchFamily="2" charset="0"/>
              </a:rPr>
              <a:t> </a:t>
            </a:r>
            <a:r>
              <a:rPr lang="en-US" sz="3200" dirty="0" err="1">
                <a:latin typeface="VNI-Helve" pitchFamily="2" charset="0"/>
              </a:rPr>
              <a:t>goùc</a:t>
            </a:r>
            <a:r>
              <a:rPr lang="en-US" sz="3200" dirty="0">
                <a:latin typeface="VNI-Helve" pitchFamily="2" charset="0"/>
              </a:rPr>
              <a:t> </a:t>
            </a:r>
            <a:r>
              <a:rPr lang="en-US" sz="3200" dirty="0" err="1">
                <a:latin typeface="VNI-Helve" pitchFamily="2" charset="0"/>
              </a:rPr>
              <a:t>vaø</a:t>
            </a:r>
            <a:r>
              <a:rPr lang="en-US" sz="3200" dirty="0">
                <a:latin typeface="VNI-Helve" pitchFamily="2" charset="0"/>
              </a:rPr>
              <a:t> </a:t>
            </a:r>
            <a:r>
              <a:rPr lang="en-US" sz="3200" dirty="0" err="1">
                <a:latin typeface="VNI-Helve" pitchFamily="2" charset="0"/>
              </a:rPr>
              <a:t>chu</a:t>
            </a:r>
            <a:r>
              <a:rPr lang="en-US" sz="3200" dirty="0">
                <a:latin typeface="VNI-Helve" pitchFamily="2" charset="0"/>
              </a:rPr>
              <a:t> </a:t>
            </a:r>
            <a:r>
              <a:rPr lang="en-US" sz="3200" dirty="0" err="1">
                <a:latin typeface="VNI-Helve" pitchFamily="2" charset="0"/>
              </a:rPr>
              <a:t>kyø</a:t>
            </a:r>
            <a:r>
              <a:rPr lang="en-US" sz="3200" dirty="0">
                <a:latin typeface="VNI-Helve" pitchFamily="2" charset="0"/>
              </a:rPr>
              <a:t> </a:t>
            </a:r>
            <a:r>
              <a:rPr lang="en-US" sz="3200" dirty="0" err="1">
                <a:latin typeface="VNI-Helve" pitchFamily="2" charset="0"/>
              </a:rPr>
              <a:t>cuûa</a:t>
            </a:r>
            <a:r>
              <a:rPr lang="en-US" sz="3200" dirty="0">
                <a:latin typeface="VNI-Helve" pitchFamily="2" charset="0"/>
              </a:rPr>
              <a:t> con </a:t>
            </a:r>
            <a:r>
              <a:rPr lang="en-US" sz="3200" dirty="0" err="1">
                <a:latin typeface="VNI-Helve" pitchFamily="2" charset="0"/>
              </a:rPr>
              <a:t>laéc</a:t>
            </a:r>
            <a:r>
              <a:rPr lang="en-US" sz="3200" dirty="0">
                <a:latin typeface="VNI-Helve" pitchFamily="2" charset="0"/>
              </a:rPr>
              <a:t> </a:t>
            </a:r>
            <a:r>
              <a:rPr lang="en-US" sz="3200" dirty="0" err="1">
                <a:latin typeface="VNI-Helve" pitchFamily="2" charset="0"/>
              </a:rPr>
              <a:t>loø</a:t>
            </a:r>
            <a:r>
              <a:rPr lang="en-US" sz="3200" dirty="0">
                <a:latin typeface="VNI-Helve" pitchFamily="2" charset="0"/>
              </a:rPr>
              <a:t> xo :</a:t>
            </a:r>
            <a:endParaRPr lang="en-US" sz="3200" b="1" dirty="0">
              <a:solidFill>
                <a:srgbClr val="FFFF00"/>
              </a:solidFill>
              <a:latin typeface="VNI-Helve" pitchFamily="2" charset="0"/>
            </a:endParaRPr>
          </a:p>
        </p:txBody>
      </p:sp>
      <p:graphicFrame>
        <p:nvGraphicFramePr>
          <p:cNvPr id="850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558231"/>
              </p:ext>
            </p:extLst>
          </p:nvPr>
        </p:nvGraphicFramePr>
        <p:xfrm>
          <a:off x="1961180" y="1328738"/>
          <a:ext cx="164147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3" imgW="558720" imgH="444240" progId="Equation.DSMT4">
                  <p:embed/>
                </p:oleObj>
              </mc:Choice>
              <mc:Fallback>
                <p:oleObj name="Equation" r:id="rId3" imgW="558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180" y="1328738"/>
                        <a:ext cx="1641475" cy="13049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076861"/>
              </p:ext>
            </p:extLst>
          </p:nvPr>
        </p:nvGraphicFramePr>
        <p:xfrm>
          <a:off x="4886325" y="1366838"/>
          <a:ext cx="2649538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5" imgW="901440" imgH="444240" progId="Equation.DSMT4">
                  <p:embed/>
                </p:oleObj>
              </mc:Choice>
              <mc:Fallback>
                <p:oleObj name="Equation" r:id="rId5" imgW="901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1366838"/>
                        <a:ext cx="2649538" cy="13049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2" name="Text Box 10"/>
          <p:cNvSpPr txBox="1">
            <a:spLocks noChangeArrowheads="1"/>
          </p:cNvSpPr>
          <p:nvPr/>
        </p:nvSpPr>
        <p:spPr bwMode="auto">
          <a:xfrm>
            <a:off x="489661" y="4402808"/>
            <a:ext cx="1138223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 err="1" smtClean="0">
                <a:latin typeface="VNI-Helve" pitchFamily="2" charset="0"/>
              </a:rPr>
              <a:t>Löïc</a:t>
            </a:r>
            <a:r>
              <a:rPr lang="en-US" sz="3200" dirty="0" smtClean="0">
                <a:latin typeface="VNI-Helve" pitchFamily="2" charset="0"/>
              </a:rPr>
              <a:t> </a:t>
            </a:r>
            <a:r>
              <a:rPr lang="en-US" sz="3200" dirty="0" err="1">
                <a:latin typeface="VNI-Helve" pitchFamily="2" charset="0"/>
              </a:rPr>
              <a:t>luoân</a:t>
            </a:r>
            <a:r>
              <a:rPr lang="en-US" sz="3200" dirty="0">
                <a:latin typeface="VNI-Helve" pitchFamily="2" charset="0"/>
              </a:rPr>
              <a:t> </a:t>
            </a:r>
            <a:r>
              <a:rPr lang="en-US" sz="3200" dirty="0" err="1">
                <a:latin typeface="VNI-Helve" pitchFamily="2" charset="0"/>
              </a:rPr>
              <a:t>höôùng</a:t>
            </a:r>
            <a:r>
              <a:rPr lang="en-US" sz="3200" dirty="0">
                <a:latin typeface="VNI-Helve" pitchFamily="2" charset="0"/>
              </a:rPr>
              <a:t> </a:t>
            </a:r>
            <a:r>
              <a:rPr lang="en-US" sz="3200" dirty="0" err="1">
                <a:latin typeface="VNI-Helve" pitchFamily="2" charset="0"/>
              </a:rPr>
              <a:t>veà</a:t>
            </a:r>
            <a:r>
              <a:rPr lang="en-US" sz="3200" dirty="0">
                <a:latin typeface="VNI-Helve" pitchFamily="2" charset="0"/>
              </a:rPr>
              <a:t> </a:t>
            </a:r>
            <a:r>
              <a:rPr lang="en-US" sz="3200" dirty="0" err="1">
                <a:latin typeface="VNI-Helve" pitchFamily="2" charset="0"/>
              </a:rPr>
              <a:t>vò</a:t>
            </a:r>
            <a:r>
              <a:rPr lang="en-US" sz="3200" dirty="0">
                <a:latin typeface="VNI-Helve" pitchFamily="2" charset="0"/>
              </a:rPr>
              <a:t> </a:t>
            </a:r>
            <a:r>
              <a:rPr lang="en-US" sz="3200" dirty="0" err="1">
                <a:latin typeface="VNI-Helve" pitchFamily="2" charset="0"/>
              </a:rPr>
              <a:t>trí</a:t>
            </a:r>
            <a:r>
              <a:rPr lang="en-US" sz="3200" dirty="0">
                <a:latin typeface="VNI-Helve" pitchFamily="2" charset="0"/>
              </a:rPr>
              <a:t> </a:t>
            </a:r>
            <a:r>
              <a:rPr lang="en-US" sz="3200" dirty="0" err="1">
                <a:latin typeface="VNI-Helve" pitchFamily="2" charset="0"/>
              </a:rPr>
              <a:t>caân</a:t>
            </a:r>
            <a:r>
              <a:rPr lang="en-US" sz="3200" dirty="0">
                <a:latin typeface="VNI-Helve" pitchFamily="2" charset="0"/>
              </a:rPr>
              <a:t> </a:t>
            </a:r>
            <a:r>
              <a:rPr lang="en-US" sz="3200" dirty="0" err="1">
                <a:latin typeface="VNI-Helve" pitchFamily="2" charset="0"/>
              </a:rPr>
              <a:t>baèng</a:t>
            </a:r>
            <a:r>
              <a:rPr lang="en-US" sz="3200" dirty="0">
                <a:latin typeface="VNI-Helve" pitchFamily="2" charset="0"/>
              </a:rPr>
              <a:t> </a:t>
            </a:r>
            <a:r>
              <a:rPr lang="en-US" sz="3200" dirty="0" err="1">
                <a:latin typeface="VNI-Helve" pitchFamily="2" charset="0"/>
              </a:rPr>
              <a:t>goïi</a:t>
            </a:r>
            <a:r>
              <a:rPr lang="en-US" sz="3200" dirty="0">
                <a:latin typeface="VNI-Helve" pitchFamily="2" charset="0"/>
              </a:rPr>
              <a:t> </a:t>
            </a:r>
            <a:r>
              <a:rPr lang="en-US" sz="3200" dirty="0" err="1">
                <a:latin typeface="VNI-Helve" pitchFamily="2" charset="0"/>
              </a:rPr>
              <a:t>laø</a:t>
            </a:r>
            <a:r>
              <a:rPr lang="en-US" sz="3200" dirty="0">
                <a:latin typeface="VNI-Helve" pitchFamily="2" charset="0"/>
              </a:rPr>
              <a:t> </a:t>
            </a:r>
            <a:r>
              <a:rPr lang="en-US" sz="3200" dirty="0" err="1">
                <a:latin typeface="VNI-Helve" pitchFamily="2" charset="0"/>
              </a:rPr>
              <a:t>löïc</a:t>
            </a:r>
            <a:r>
              <a:rPr lang="en-US" sz="3200" dirty="0">
                <a:latin typeface="VNI-Helve" pitchFamily="2" charset="0"/>
              </a:rPr>
              <a:t> </a:t>
            </a:r>
            <a:r>
              <a:rPr lang="en-US" sz="3200" dirty="0" err="1">
                <a:latin typeface="VNI-Helve" pitchFamily="2" charset="0"/>
              </a:rPr>
              <a:t>keùo</a:t>
            </a:r>
            <a:r>
              <a:rPr lang="en-US" sz="3200" dirty="0">
                <a:latin typeface="VNI-Helve" pitchFamily="2" charset="0"/>
              </a:rPr>
              <a:t> </a:t>
            </a:r>
            <a:r>
              <a:rPr lang="en-US" sz="3200" dirty="0" err="1">
                <a:latin typeface="VNI-Helve" pitchFamily="2" charset="0"/>
              </a:rPr>
              <a:t>veà</a:t>
            </a:r>
            <a:r>
              <a:rPr lang="en-US" sz="3200" dirty="0">
                <a:latin typeface="VNI-Helve" pitchFamily="2" charset="0"/>
              </a:rPr>
              <a:t>. </a:t>
            </a:r>
            <a:r>
              <a:rPr lang="en-US" sz="3200" dirty="0" err="1">
                <a:latin typeface="VNI-Helve" pitchFamily="2" charset="0"/>
              </a:rPr>
              <a:t>Vaät</a:t>
            </a:r>
            <a:r>
              <a:rPr lang="en-US" sz="3200" dirty="0">
                <a:latin typeface="VNI-Helve" pitchFamily="2" charset="0"/>
              </a:rPr>
              <a:t> </a:t>
            </a:r>
            <a:r>
              <a:rPr lang="en-US" sz="3200" dirty="0" err="1">
                <a:latin typeface="VNI-Helve" pitchFamily="2" charset="0"/>
              </a:rPr>
              <a:t>dao</a:t>
            </a:r>
            <a:r>
              <a:rPr lang="en-US" sz="3200" dirty="0">
                <a:latin typeface="VNI-Helve" pitchFamily="2" charset="0"/>
              </a:rPr>
              <a:t> </a:t>
            </a:r>
            <a:r>
              <a:rPr lang="en-US" sz="3200" dirty="0" err="1">
                <a:latin typeface="VNI-Helve" pitchFamily="2" charset="0"/>
              </a:rPr>
              <a:t>ñoäng</a:t>
            </a:r>
            <a:r>
              <a:rPr lang="en-US" sz="3200" dirty="0">
                <a:latin typeface="VNI-Helve" pitchFamily="2" charset="0"/>
              </a:rPr>
              <a:t> </a:t>
            </a:r>
            <a:r>
              <a:rPr lang="en-US" sz="3200" dirty="0" err="1">
                <a:latin typeface="VNI-Helve" pitchFamily="2" charset="0"/>
              </a:rPr>
              <a:t>ñieàu</a:t>
            </a:r>
            <a:r>
              <a:rPr lang="en-US" sz="3200" dirty="0">
                <a:latin typeface="VNI-Helve" pitchFamily="2" charset="0"/>
              </a:rPr>
              <a:t> </a:t>
            </a:r>
            <a:r>
              <a:rPr lang="en-US" sz="3200" dirty="0" err="1">
                <a:latin typeface="VNI-Helve" pitchFamily="2" charset="0"/>
              </a:rPr>
              <a:t>hoøa</a:t>
            </a:r>
            <a:r>
              <a:rPr lang="en-US" sz="3200" dirty="0">
                <a:latin typeface="VNI-Helve" pitchFamily="2" charset="0"/>
              </a:rPr>
              <a:t> </a:t>
            </a:r>
            <a:r>
              <a:rPr lang="en-US" sz="3200" dirty="0" err="1">
                <a:latin typeface="VNI-Helve" pitchFamily="2" charset="0"/>
              </a:rPr>
              <a:t>coù</a:t>
            </a:r>
            <a:r>
              <a:rPr lang="en-US" sz="3200" dirty="0">
                <a:latin typeface="VNI-Helve" pitchFamily="2" charset="0"/>
              </a:rPr>
              <a:t> </a:t>
            </a:r>
            <a:r>
              <a:rPr lang="en-US" sz="3200" dirty="0" err="1">
                <a:latin typeface="VNI-Helve" pitchFamily="2" charset="0"/>
              </a:rPr>
              <a:t>löïc</a:t>
            </a:r>
            <a:r>
              <a:rPr lang="en-US" sz="3200" dirty="0">
                <a:latin typeface="VNI-Helve" pitchFamily="2" charset="0"/>
              </a:rPr>
              <a:t> </a:t>
            </a:r>
            <a:r>
              <a:rPr lang="en-US" sz="3200" dirty="0" err="1">
                <a:latin typeface="VNI-Helve" pitchFamily="2" charset="0"/>
              </a:rPr>
              <a:t>keùo</a:t>
            </a:r>
            <a:r>
              <a:rPr lang="en-US" sz="3200" dirty="0">
                <a:latin typeface="VNI-Helve" pitchFamily="2" charset="0"/>
              </a:rPr>
              <a:t> </a:t>
            </a:r>
            <a:r>
              <a:rPr lang="en-US" sz="3200" dirty="0" err="1">
                <a:latin typeface="VNI-Helve" pitchFamily="2" charset="0"/>
              </a:rPr>
              <a:t>veà</a:t>
            </a:r>
            <a:r>
              <a:rPr lang="en-US" sz="3200" dirty="0">
                <a:latin typeface="VNI-Helve" pitchFamily="2" charset="0"/>
              </a:rPr>
              <a:t> </a:t>
            </a:r>
            <a:r>
              <a:rPr lang="en-US" sz="3200" dirty="0" err="1">
                <a:solidFill>
                  <a:srgbClr val="F73C09"/>
                </a:solidFill>
                <a:latin typeface="VNI-Helve" pitchFamily="2" charset="0"/>
              </a:rPr>
              <a:t>tæ</a:t>
            </a:r>
            <a:r>
              <a:rPr lang="en-US" sz="3200" dirty="0">
                <a:solidFill>
                  <a:srgbClr val="F73C09"/>
                </a:solidFill>
                <a:latin typeface="VNI-Helve" pitchFamily="2" charset="0"/>
              </a:rPr>
              <a:t> </a:t>
            </a:r>
            <a:r>
              <a:rPr lang="en-US" sz="3200" dirty="0" err="1">
                <a:solidFill>
                  <a:srgbClr val="F73C09"/>
                </a:solidFill>
                <a:latin typeface="VNI-Helve" pitchFamily="2" charset="0"/>
              </a:rPr>
              <a:t>leä</a:t>
            </a:r>
            <a:r>
              <a:rPr lang="en-US" sz="3200" dirty="0">
                <a:solidFill>
                  <a:srgbClr val="F73C09"/>
                </a:solidFill>
                <a:latin typeface="VNI-Helve" pitchFamily="2" charset="0"/>
              </a:rPr>
              <a:t> </a:t>
            </a:r>
            <a:r>
              <a:rPr lang="en-US" sz="3200" dirty="0" err="1">
                <a:solidFill>
                  <a:srgbClr val="F73C09"/>
                </a:solidFill>
                <a:latin typeface="VNI-Helve" pitchFamily="2" charset="0"/>
              </a:rPr>
              <a:t>vôùi</a:t>
            </a:r>
            <a:r>
              <a:rPr lang="en-US" sz="3200" dirty="0">
                <a:solidFill>
                  <a:srgbClr val="F73C09"/>
                </a:solidFill>
                <a:latin typeface="VNI-Helve" pitchFamily="2" charset="0"/>
              </a:rPr>
              <a:t> li </a:t>
            </a:r>
            <a:r>
              <a:rPr lang="en-US" sz="3200" dirty="0" err="1">
                <a:solidFill>
                  <a:srgbClr val="F73C09"/>
                </a:solidFill>
                <a:latin typeface="VNI-Helve" pitchFamily="2" charset="0"/>
              </a:rPr>
              <a:t>ñoä</a:t>
            </a:r>
            <a:r>
              <a:rPr lang="en-US" sz="3200" dirty="0">
                <a:solidFill>
                  <a:srgbClr val="F73C09"/>
                </a:solidFill>
                <a:latin typeface="VNI-Helve" pitchFamily="2" charset="0"/>
              </a:rPr>
              <a:t> x</a:t>
            </a:r>
            <a:endParaRPr lang="en-US" sz="3200" b="1" dirty="0">
              <a:solidFill>
                <a:srgbClr val="F73C09"/>
              </a:solidFill>
              <a:latin typeface="VNI-Helve" pitchFamily="2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9425" y="153635"/>
            <a:ext cx="11945815" cy="6576646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86050" y="3706552"/>
            <a:ext cx="25827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latin typeface="VNI-Helve" pitchFamily="2" charset="0"/>
              </a:rPr>
              <a:t>2. </a:t>
            </a:r>
            <a:r>
              <a:rPr lang="en-US" sz="2800" u="sng" dirty="0" err="1" smtClean="0">
                <a:latin typeface="VNI-Helve" pitchFamily="2" charset="0"/>
              </a:rPr>
              <a:t>Löïc</a:t>
            </a:r>
            <a:r>
              <a:rPr lang="en-US" sz="2800" u="sng" dirty="0" smtClean="0">
                <a:latin typeface="VNI-Helve" pitchFamily="2" charset="0"/>
              </a:rPr>
              <a:t> </a:t>
            </a:r>
            <a:r>
              <a:rPr lang="en-US" sz="2800" u="sng" dirty="0" err="1" smtClean="0">
                <a:latin typeface="VNI-Helve" pitchFamily="2" charset="0"/>
              </a:rPr>
              <a:t>keùo</a:t>
            </a:r>
            <a:r>
              <a:rPr lang="en-US" sz="2800" u="sng" dirty="0" smtClean="0">
                <a:latin typeface="VNI-Helve" pitchFamily="2" charset="0"/>
              </a:rPr>
              <a:t> </a:t>
            </a:r>
            <a:r>
              <a:rPr lang="en-US" sz="2800" u="sng" dirty="0" err="1" smtClean="0">
                <a:latin typeface="VNI-Helve" pitchFamily="2" charset="0"/>
              </a:rPr>
              <a:t>veà</a:t>
            </a:r>
            <a:r>
              <a:rPr lang="en-US" sz="2800" dirty="0" smtClean="0">
                <a:latin typeface="VNI-Helve" pitchFamily="2" charset="0"/>
              </a:rPr>
              <a:t> </a:t>
            </a:r>
            <a:endParaRPr lang="vi-VN" sz="2800" dirty="0"/>
          </a:p>
        </p:txBody>
      </p:sp>
    </p:spTree>
    <p:extLst>
      <p:ext uri="{BB962C8B-B14F-4D97-AF65-F5344CB8AC3E}">
        <p14:creationId xmlns:p14="http://schemas.microsoft.com/office/powerpoint/2010/main" val="62023713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5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5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5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900" decel="100000" fill="hold"/>
                                        <p:tgtEl>
                                          <p:spTgt spid="85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02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7231" y="105508"/>
            <a:ext cx="11945815" cy="6576646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3370" y="245997"/>
            <a:ext cx="8403262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vi-VN" sz="2800" b="1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I. Khảo sát dao động của CLLX về mặt năng lượng.</a:t>
            </a:r>
            <a:endParaRPr lang="vi-VN" sz="2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58874" y="822240"/>
                <a:ext cx="5065810" cy="7560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it-IT" sz="2800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it-IT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Động năng của vật: </a:t>
                </a:r>
                <a:r>
                  <a:rPr lang="it-IT" sz="28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W</a:t>
                </a:r>
                <a:r>
                  <a:rPr lang="it-IT" sz="2800" b="1" baseline="-250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</a:t>
                </a:r>
                <a:r>
                  <a:rPr lang="it-IT" sz="28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it-IT" sz="2800" b="1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v</a:t>
                </a:r>
                <a:r>
                  <a:rPr lang="it-IT" sz="2800" b="1" baseline="30000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lang="vi-VN" sz="28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874" y="822240"/>
                <a:ext cx="5065810" cy="756041"/>
              </a:xfrm>
              <a:prstGeom prst="rect">
                <a:avLst/>
              </a:prstGeom>
              <a:blipFill rotWithShape="0">
                <a:blip r:embed="rId2"/>
                <a:stretch>
                  <a:fillRect l="-2407" r="-120" b="-88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47872" y="2543764"/>
                <a:ext cx="4887813" cy="7560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ế</a:t>
                </a:r>
                <a:r>
                  <a:rPr lang="en-US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ăng</a:t>
                </a:r>
                <a:r>
                  <a:rPr lang="en-US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àn</a:t>
                </a:r>
                <a:r>
                  <a:rPr lang="en-US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ồi</a:t>
                </a:r>
                <a:r>
                  <a:rPr lang="en-US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</a:t>
                </a:r>
                <a:r>
                  <a:rPr lang="en-US" sz="2800" b="1" dirty="0" err="1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W</a:t>
                </a:r>
                <a:r>
                  <a:rPr lang="en-US" sz="2800" b="1" baseline="-25000" dirty="0" err="1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</a:t>
                </a:r>
                <a:r>
                  <a:rPr lang="en-US" sz="2800" b="1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x</a:t>
                </a:r>
                <a:r>
                  <a:rPr lang="en-US" sz="2800" b="1" baseline="30000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lang="vi-VN" sz="28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872" y="2543764"/>
                <a:ext cx="4887813" cy="756041"/>
              </a:xfrm>
              <a:prstGeom prst="rect">
                <a:avLst/>
              </a:prstGeom>
              <a:blipFill rotWithShape="0">
                <a:blip r:embed="rId3"/>
                <a:stretch>
                  <a:fillRect l="-2622" b="-88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193370" y="4108927"/>
            <a:ext cx="64073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Cơ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àn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 = </a:t>
            </a:r>
            <a:r>
              <a:rPr lang="en-US" sz="28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</a:t>
            </a:r>
            <a:r>
              <a:rPr lang="en-US" sz="2800" b="1" baseline="-250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</a:t>
            </a:r>
            <a:r>
              <a:rPr lang="en-US" sz="2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</a:t>
            </a:r>
            <a:r>
              <a:rPr lang="en-US" sz="2800" b="1" baseline="-25000" dirty="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endParaRPr lang="vi-VN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47872" y="5371271"/>
            <a:ext cx="13244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 </a:t>
            </a:r>
            <a:endParaRPr kumimoji="0" lang="en-US" sz="2800" b="0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892375" y="1709511"/>
                <a:ext cx="3377848" cy="7432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it-IT" sz="2800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it-IT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</a:t>
                </a:r>
                <a:r>
                  <a:rPr lang="en-US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  <a:r>
                  <a:rPr lang="it-IT" sz="2800" baseline="300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it-IT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it-IT" sz="2800" baseline="300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it-IT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in</a:t>
                </a:r>
                <a:r>
                  <a:rPr lang="it-IT" sz="2800" baseline="300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it-IT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  <a:r>
                  <a:rPr lang="it-IT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 + </a:t>
                </a:r>
                <a:r>
                  <a:rPr lang="en-US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</a:t>
                </a:r>
                <a:r>
                  <a:rPr lang="vi-VN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2375" y="1709511"/>
                <a:ext cx="3377848" cy="743280"/>
              </a:xfrm>
              <a:prstGeom prst="rect">
                <a:avLst/>
              </a:prstGeom>
              <a:blipFill rotWithShape="0">
                <a:blip r:embed="rId4"/>
                <a:stretch>
                  <a:fillRect l="-3791" r="-2527" b="-901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892375" y="3340722"/>
                <a:ext cx="2791149" cy="7432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2800" baseline="300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os</a:t>
                </a:r>
                <a:r>
                  <a:rPr lang="en-US" sz="2800" baseline="300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  <a:r>
                  <a:rPr lang="en-US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 + </a:t>
                </a:r>
                <a:r>
                  <a:rPr lang="en-US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</a:t>
                </a:r>
                <a:r>
                  <a:rPr lang="en-US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endParaRPr lang="vi-VN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2375" y="3340722"/>
                <a:ext cx="2791149" cy="743280"/>
              </a:xfrm>
              <a:prstGeom prst="rect">
                <a:avLst/>
              </a:prstGeom>
              <a:blipFill rotWithShape="0">
                <a:blip r:embed="rId5"/>
                <a:stretch>
                  <a:fillRect l="-4595" r="-3501" b="-901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6600701" y="4041254"/>
                <a:ext cx="1277914" cy="7007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A</a:t>
                </a:r>
                <a:r>
                  <a:rPr lang="en-US" sz="2800" baseline="30000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0701" y="4041254"/>
                <a:ext cx="1277914" cy="700705"/>
              </a:xfrm>
              <a:prstGeom prst="rect">
                <a:avLst/>
              </a:prstGeom>
              <a:blipFill rotWithShape="0">
                <a:blip r:embed="rId6"/>
                <a:stretch>
                  <a:fillRect l="-10048" r="-3349" b="-1043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7813288" y="4088373"/>
                <a:ext cx="1744388" cy="7007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</a:t>
                </a:r>
                <a:r>
                  <a:rPr lang="en-US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  <a:r>
                  <a:rPr lang="en-US" sz="2800" baseline="300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2800" baseline="300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3288" y="4088373"/>
                <a:ext cx="1744388" cy="700705"/>
              </a:xfrm>
              <a:prstGeom prst="rect">
                <a:avLst/>
              </a:prstGeom>
              <a:blipFill rotWithShape="0">
                <a:blip r:embed="rId7"/>
                <a:stretch>
                  <a:fillRect l="-7343" r="-1049" b="-1043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565144" y="5019651"/>
                <a:ext cx="8712642" cy="246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ts val="12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280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vi-VN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ơ năng được bảo toàn và tỉ lệ với bình phương biên độ. 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144" y="5019651"/>
                <a:ext cx="8712642" cy="246221"/>
              </a:xfrm>
              <a:prstGeom prst="rect">
                <a:avLst/>
              </a:prstGeom>
              <a:blipFill rotWithShape="0">
                <a:blip r:embed="rId8"/>
                <a:stretch>
                  <a:fillRect t="-114634" b="-8536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5463478" y="1009373"/>
            <a:ext cx="3613490" cy="5209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it-IT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 </a:t>
            </a:r>
            <a:r>
              <a:rPr lang="it-IT" sz="2800" dirty="0" smtClean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 = </a:t>
            </a:r>
            <a:r>
              <a:rPr lang="it-IT" sz="2800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US" sz="2800" dirty="0" smtClean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it-IT" sz="2800" dirty="0" smtClean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sin(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it-IT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 + 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vi-VN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266325" y="2676539"/>
            <a:ext cx="3285900" cy="52091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800" dirty="0" smtClean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sz="2800" dirty="0" err="1" smtClean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cos</a:t>
            </a:r>
            <a:r>
              <a:rPr lang="en-US" sz="2800" dirty="0" smtClean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 + 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sz="28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vi-VN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618247" y="5371271"/>
            <a:ext cx="70348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, v, a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ên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òa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, f, T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58739" y="5964270"/>
            <a:ext cx="98094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800" dirty="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</a:t>
            </a:r>
            <a:r>
              <a:rPr lang="en-US" sz="2800" baseline="-25000" dirty="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</a:t>
            </a:r>
            <a:r>
              <a:rPr lang="en-US" sz="2800" baseline="-25000" dirty="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ên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ần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’=2 , f’=2f, T’=T/2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7419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  <p:bldP spid="12" grpId="0"/>
      <p:bldP spid="13" grpId="0"/>
      <p:bldP spid="14" grpId="0"/>
      <p:bldP spid="15" grpId="0"/>
      <p:bldP spid="16" grpId="0"/>
      <p:bldP spid="18" grpId="0"/>
      <p:bldP spid="19" grpId="0"/>
      <p:bldP spid="20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7231" y="105508"/>
            <a:ext cx="11945815" cy="6576646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86218" y="6077105"/>
                <a:ext cx="10032417" cy="5533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it-IT" sz="2800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 </a:t>
                </a:r>
                <a:r>
                  <a:rPr lang="it-IT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𝛥</m:t>
                    </m:r>
                    <m:r>
                      <a:rPr lang="en-US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𝓁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pt-BR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 độ biến dạng của lò xo khi vật ở VTCB.</a:t>
                </a:r>
                <a:endParaRPr lang="vi-VN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218" y="6077105"/>
                <a:ext cx="10032417" cy="553357"/>
              </a:xfrm>
              <a:prstGeom prst="rect">
                <a:avLst/>
              </a:prstGeom>
              <a:blipFill rotWithShape="0">
                <a:blip r:embed="rId2"/>
                <a:stretch>
                  <a:fillRect l="-1277" t="-12088" b="-2417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214073" y="247754"/>
            <a:ext cx="6501395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vi-VN" sz="2800" b="1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CÁC DẠNG BÀI TẬP THƯỜNG GẶP</a:t>
            </a:r>
            <a:endParaRPr lang="vi-VN" sz="2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80333" y="776851"/>
            <a:ext cx="8579528" cy="5222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vi-VN" sz="2800" b="1" dirty="0" smtClean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 1: Tần số - chu kỳ - tần số góc của con lắc lò xo.</a:t>
            </a:r>
            <a:endParaRPr lang="vi-VN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51421" y="1218598"/>
            <a:ext cx="11077433" cy="1014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sz="2800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Tần số góc, chu kì, tần số của con lắc lò xo </a:t>
            </a:r>
            <a:r>
              <a:rPr lang="it-IT" sz="2800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đặt nằm ngang, treo thẳng đứng, đặt trên mặt phẵng nghiêng)</a:t>
            </a:r>
            <a:r>
              <a:rPr lang="pt-BR" sz="2800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   </a:t>
            </a:r>
            <a:endParaRPr lang="vi-VN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69878" y="2361116"/>
            <a:ext cx="39228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Con lắc lò xo nói chung: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566221" y="1878183"/>
                <a:ext cx="3706015" cy="13653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8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𝜔</m:t>
                      </m:r>
                      <m:r>
                        <a:rPr lang="pt-BR" sz="28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pt-BR" sz="2800" b="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pt-BR" sz="2800" b="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pt-BR" sz="2800" b="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𝑇</m:t>
                          </m:r>
                        </m:den>
                      </m:f>
                      <m:r>
                        <a:rPr lang="pt-BR" sz="2800" b="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2</m:t>
                      </m:r>
                      <m:r>
                        <a:rPr lang="pt-BR" sz="2800" b="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𝜋</m:t>
                      </m:r>
                      <m:r>
                        <a:rPr lang="pt-BR" sz="2800" b="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𝑓</m:t>
                      </m:r>
                      <m:r>
                        <a:rPr lang="pt-BR" sz="2800" b="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vi-VN" sz="2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2800" b="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pt-BR" sz="2800" b="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vi-V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6221" y="1878183"/>
                <a:ext cx="3706015" cy="136537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8383883" y="1515584"/>
                <a:ext cx="2597506" cy="21707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pt-BR" sz="2800" b="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vi-VN" sz="28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pt-BR" sz="2800" b="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  <m:r>
                                <a:rPr lang="pt-BR" sz="2800" b="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2</m:t>
                              </m:r>
                              <m:r>
                                <a:rPr lang="pt-BR" sz="2800" b="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  <m:rad>
                                <m:radPr>
                                  <m:degHide m:val="on"/>
                                  <m:ctrlPr>
                                    <a:rPr lang="vi-VN" sz="2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f>
                                    <m:fPr>
                                      <m:ctrlPr>
                                        <a:rPr lang="vi-VN" sz="280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sz="28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𝑚</m:t>
                                      </m:r>
                                    </m:num>
                                    <m:den>
                                      <m:r>
                                        <a:rPr lang="pt-BR" sz="28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𝑘</m:t>
                                      </m:r>
                                    </m:den>
                                  </m:f>
                                </m:e>
                              </m:rad>
                            </m:e>
                          </m:mr>
                          <m:mr>
                            <m:e>
                              <m:r>
                                <a:rPr lang="pt-BR" sz="2800" b="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𝑓</m:t>
                              </m:r>
                              <m:r>
                                <a:rPr lang="pt-BR" sz="2800" b="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vi-VN" sz="2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pt-BR" sz="28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pt-BR" sz="28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pt-BR" sz="28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den>
                              </m:f>
                              <m:rad>
                                <m:radPr>
                                  <m:degHide m:val="on"/>
                                  <m:ctrlPr>
                                    <a:rPr lang="vi-VN" sz="28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f>
                                    <m:fPr>
                                      <m:ctrlPr>
                                        <a:rPr lang="vi-VN" sz="280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pt-BR" sz="28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𝑘</m:t>
                                      </m:r>
                                    </m:num>
                                    <m:den>
                                      <m:r>
                                        <a:rPr lang="pt-BR" sz="28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𝑚</m:t>
                                      </m:r>
                                    </m:den>
                                  </m:f>
                                </m:e>
                              </m:rad>
                            </m:e>
                          </m:mr>
                        </m:m>
                      </m:e>
                    </m:d>
                  </m:oMath>
                </a14:m>
                <a:r>
                  <a:rPr lang="it-IT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3883" y="1515584"/>
                <a:ext cx="2597506" cy="2170787"/>
              </a:xfrm>
              <a:prstGeom prst="rect">
                <a:avLst/>
              </a:prstGeom>
              <a:blipFill rotWithShape="0">
                <a:blip r:embed="rId4"/>
                <a:stretch>
                  <a:fillRect r="-258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669878" y="3384210"/>
            <a:ext cx="48542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Con lắc lò xo treo thẳng đứng: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345214" y="3331787"/>
                <a:ext cx="3003643" cy="7091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it-IT" sz="280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𝛥</m:t>
                    </m:r>
                    <m:r>
                      <a:rPr lang="it-IT" sz="280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𝓁</m:t>
                    </m:r>
                    <m:r>
                      <a:rPr lang="it-IT" sz="280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𝑔</m:t>
                        </m:r>
                      </m:num>
                      <m:den>
                        <m:r>
                          <a:rPr lang="it-IT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𝑘</m:t>
                        </m:r>
                      </m:den>
                    </m:f>
                    <m:r>
                      <a:rPr lang="it-IT" sz="2800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→</m:t>
                    </m:r>
                    <m:f>
                      <m:fPr>
                        <m:ctrlPr>
                          <a:rPr lang="vi-VN" sz="28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num>
                      <m:den>
                        <m:r>
                          <a:rPr lang="it-IT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𝑘</m:t>
                        </m:r>
                      </m:den>
                    </m:f>
                  </m:oMath>
                </a14:m>
                <a:r>
                  <a:rPr lang="it-IT" sz="2800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</a:t>
                </a:r>
                <a:r>
                  <a:rPr lang="vi-VN" sz="2800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it-IT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𝑔</m:t>
                        </m:r>
                      </m:num>
                      <m:den>
                        <m:r>
                          <a:rPr lang="it-IT" sz="28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  <m:r>
                          <a:rPr lang="it-IT" sz="28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𝓁</m:t>
                        </m:r>
                      </m:den>
                    </m:f>
                  </m:oMath>
                </a14:m>
                <a:r>
                  <a:rPr lang="it-IT" sz="2800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5214" y="3331787"/>
                <a:ext cx="3003643" cy="709168"/>
              </a:xfrm>
              <a:prstGeom prst="rect">
                <a:avLst/>
              </a:prstGeom>
              <a:blipFill rotWithShape="0">
                <a:blip r:embed="rId5"/>
                <a:stretch>
                  <a:fillRect b="-1034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380333" y="5451014"/>
            <a:ext cx="55274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CLLX đặt trên mặt phẵng nghiêng: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855760" y="5139765"/>
                <a:ext cx="3619902" cy="10305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𝛥</m:t>
                    </m:r>
                    <m:r>
                      <a:rPr lang="en-US" sz="280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𝓁</m:t>
                    </m:r>
                    <m:r>
                      <a:rPr lang="en-US" sz="280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𝑔</m:t>
                        </m:r>
                        <m:func>
                          <m:funcPr>
                            <m:ctrlPr>
                              <a:rPr lang="vi-VN" sz="28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28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28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func>
                      </m:num>
                      <m:den>
                        <m:r>
                          <a:rPr lang="en-US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𝑘</m:t>
                        </m:r>
                      </m:den>
                    </m:f>
                  </m:oMath>
                </a14:m>
                <a:r>
                  <a:rPr lang="it-IT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𝜔</m:t>
                    </m:r>
                    <m:r>
                      <a:rPr lang="en-US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vi-VN" sz="28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num>
                          <m:den>
                            <m:r>
                              <a:rPr lang="en-US" sz="28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den>
                        </m:f>
                      </m:e>
                    </m:rad>
                  </m:oMath>
                </a14:m>
                <a:endParaRPr lang="vi-VN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5760" y="5139765"/>
                <a:ext cx="3619902" cy="103053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9539262" y="5139765"/>
                <a:ext cx="1783758" cy="10305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vi-VN" sz="28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𝑔</m:t>
                            </m:r>
                            <m:func>
                              <m:funcPr>
                                <m:ctrlPr>
                                  <a:rPr lang="vi-VN" sz="28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8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𝑠𝑖𝑛</m:t>
                                </m:r>
                              </m:fName>
                              <m:e>
                                <m:r>
                                  <a:rPr lang="en-US" sz="28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𝛼</m:t>
                                </m:r>
                              </m:e>
                            </m:func>
                          </m:num>
                          <m:den>
                            <m:r>
                              <a:rPr lang="en-US" sz="28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𝛥</m:t>
                            </m:r>
                            <m:r>
                              <a:rPr lang="en-US" sz="28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𝓁</m:t>
                            </m:r>
                          </m:den>
                        </m:f>
                      </m:e>
                    </m:rad>
                  </m:oMath>
                </a14:m>
                <a:r>
                  <a:rPr lang="it-IT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9262" y="5139765"/>
                <a:ext cx="1783758" cy="1030539"/>
              </a:xfrm>
              <a:prstGeom prst="rect">
                <a:avLst/>
              </a:prstGeom>
              <a:blipFill rotWithShape="0">
                <a:blip r:embed="rId7"/>
                <a:stretch>
                  <a:fillRect r="-61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396437" y="3856294"/>
                <a:ext cx="1994072" cy="15570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→</m:t>
                      </m:r>
                      <m:r>
                        <a:rPr lang="en-US" sz="280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𝜔</m:t>
                      </m:r>
                      <m:r>
                        <a:rPr lang="en-US" sz="280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vi-VN" sz="2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vi-VN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437" y="3856294"/>
                <a:ext cx="1994072" cy="155709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6351935" y="4152546"/>
                <a:ext cx="1212768" cy="10305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vi-VN" sz="28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𝑔</m:t>
                            </m:r>
                          </m:num>
                          <m:den>
                            <m:r>
                              <a:rPr lang="en-US" sz="28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𝛥</m:t>
                            </m:r>
                            <m:r>
                              <a:rPr lang="en-US" sz="28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𝓁</m:t>
                            </m:r>
                          </m:den>
                        </m:f>
                      </m:e>
                    </m:rad>
                  </m:oMath>
                </a14:m>
                <a:r>
                  <a:rPr lang="pt-BR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1935" y="4152546"/>
                <a:ext cx="1212768" cy="1030539"/>
              </a:xfrm>
              <a:prstGeom prst="rect">
                <a:avLst/>
              </a:prstGeom>
              <a:blipFill rotWithShape="0">
                <a:blip r:embed="rId9"/>
                <a:stretch>
                  <a:fillRect r="-904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3671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7231" y="105508"/>
            <a:ext cx="11945815" cy="6576646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84680" y="165703"/>
                <a:ext cx="9136860" cy="5222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pt-BR" sz="28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.Sự thay đổi </a:t>
                </a:r>
                <a14:m>
                  <m:oMath xmlns:m="http://schemas.openxmlformats.org/officeDocument/2006/math">
                    <m:r>
                      <a:rPr lang="pt-BR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𝝎</m:t>
                    </m:r>
                    <m:r>
                      <a:rPr lang="pt-BR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pt-BR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𝑻</m:t>
                    </m:r>
                    <m:r>
                      <a:rPr lang="pt-BR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pt-BR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</m:oMath>
                </a14:m>
                <a:r>
                  <a:rPr lang="pt-BR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 con lắc lò xo khi thay đổi vật nặng</a:t>
                </a:r>
                <a:endParaRPr lang="vi-VN" sz="2800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680" y="165703"/>
                <a:ext cx="9136860" cy="522259"/>
              </a:xfrm>
              <a:prstGeom prst="rect">
                <a:avLst/>
              </a:prstGeom>
              <a:blipFill rotWithShape="0">
                <a:blip r:embed="rId2"/>
                <a:stretch>
                  <a:fillRect l="-1334" t="-11628" r="-200" b="-313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58245" y="728113"/>
                <a:ext cx="11369898" cy="10143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pt-BR" sz="2800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ọi </a:t>
                </a:r>
                <a:r>
                  <a:rPr lang="pt-BR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</a:t>
                </a:r>
                <a:r>
                  <a:rPr lang="pt-BR" sz="2800" baseline="-250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pt-BR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à T</a:t>
                </a:r>
                <a:r>
                  <a:rPr lang="pt-BR" sz="2800" baseline="-250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pt-BR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à chu kì của con lắc khi lần lượt treo vật m</a:t>
                </a:r>
                <a:r>
                  <a:rPr lang="pt-BR" sz="2800" baseline="-250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pt-BR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à m</a:t>
                </a:r>
                <a:r>
                  <a:rPr lang="pt-BR" sz="2800" baseline="-250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pt-BR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ào lò xo có độ cứng k </a:t>
                </a:r>
                <a14:m>
                  <m:oMath xmlns:m="http://schemas.openxmlformats.org/officeDocument/2006/math">
                    <m:r>
                      <a:rPr lang="pt-BR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pt-BR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u kì T của CLLX khi treo vật nặng khối lượng m: </a:t>
                </a:r>
                <a:endParaRPr lang="vi-VN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245" y="728113"/>
                <a:ext cx="11369898" cy="1014380"/>
              </a:xfrm>
              <a:prstGeom prst="rect">
                <a:avLst/>
              </a:prstGeom>
              <a:blipFill rotWithShape="0">
                <a:blip r:embed="rId3"/>
                <a:stretch>
                  <a:fillRect l="-1126" t="-5988" r="-1072" b="-1257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873595" y="1801712"/>
            <a:ext cx="9630771" cy="528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pt-BR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 m = m</a:t>
            </a:r>
            <a:r>
              <a:rPr lang="pt-BR" sz="28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pt-BR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</a:t>
            </a:r>
            <a:r>
              <a:rPr lang="pt-BR" sz="28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pt-BR" sz="2800" baseline="-250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vi-V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06672" y="3249421"/>
            <a:ext cx="30668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Nếu m = |m</a:t>
            </a:r>
            <a:r>
              <a:rPr lang="nl-NL" sz="28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nl-NL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 m</a:t>
            </a:r>
            <a:r>
              <a:rPr lang="nl-NL" sz="28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28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endParaRPr lang="vi-V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17231" y="3837631"/>
            <a:ext cx="25512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  <a:tabLst>
                <a:tab pos="218440" algn="l"/>
                <a:tab pos="457200" algn="l"/>
              </a:tabLst>
            </a:pPr>
            <a:r>
              <a:rPr lang="nl-NL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 QUÁT: 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10004" y="4452874"/>
            <a:ext cx="44358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Nếu  m = m</a:t>
            </a:r>
            <a:r>
              <a:rPr lang="nl-NL" sz="2800" baseline="-25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nl-NL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m</a:t>
            </a:r>
            <a:r>
              <a:rPr lang="nl-NL" sz="2800" baseline="-25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....+ m</a:t>
            </a:r>
            <a:r>
              <a:rPr lang="nl-NL" sz="2800" baseline="-25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nl-NL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417147" y="4470764"/>
                <a:ext cx="4104393" cy="5289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0"/>
                  </a:spcAft>
                  <a:tabLst>
                    <a:tab pos="218440" algn="l"/>
                    <a:tab pos="457200" algn="l"/>
                  </a:tabLst>
                </a:pPr>
                <a14:m>
                  <m:oMath xmlns:m="http://schemas.openxmlformats.org/officeDocument/2006/math">
                    <m:r>
                      <a:rPr lang="pt-BR" sz="280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pt-BR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p>
                        <m:r>
                          <a:rPr lang="nl-NL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nl-NL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b>
                        <m:r>
                          <a:rPr lang="nl-NL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nl-NL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nl-NL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nl-NL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b>
                        <m:r>
                          <a:rPr lang="nl-NL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  <m:sup>
                        <m:r>
                          <a:rPr lang="nl-NL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nl-NL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...+</m:t>
                    </m:r>
                    <m:sSubSup>
                      <m:sSubSupPr>
                        <m:ctrlP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nl-NL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b>
                        <m:r>
                          <a:rPr lang="nl-NL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  <m:sup>
                        <m:r>
                          <a:rPr lang="nl-NL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nl-NL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7147" y="4470764"/>
                <a:ext cx="4104393" cy="52899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806672" y="5023417"/>
            <a:ext cx="1087890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vi-VN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cùng khoảng thời gian, hai con lắc thực hiện N</a:t>
            </a:r>
            <a:r>
              <a:rPr lang="vi-VN" sz="2800" baseline="-25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à N</a:t>
            </a:r>
            <a:r>
              <a:rPr lang="vi-VN" sz="2800" baseline="-250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ao động</a:t>
            </a:r>
            <a:r>
              <a:rPr lang="nl-NL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oàn phần</a:t>
            </a:r>
            <a:r>
              <a:rPr lang="vi-VN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278068" y="5620611"/>
                <a:ext cx="3350084" cy="9694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0"/>
                  </a:spcAft>
                  <a:tabLst>
                    <a:tab pos="218440" algn="l"/>
                    <a:tab pos="457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sz="280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vi-VN" sz="2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pt-BR" sz="2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vi-VN" sz="2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pt-BR" sz="2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pt-BR" sz="2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pt-BR" sz="2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pt-BR" sz="28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(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vi-VN" sz="2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pt-BR" sz="2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vi-VN" sz="2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pt-BR" sz="2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pt-BR" sz="2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pt-BR" sz="2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pt-BR" sz="28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vi-VN" sz="2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pt-BR" sz="2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vi-VN" sz="2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pt-BR" sz="2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vi-VN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8068" y="5620611"/>
                <a:ext cx="3350084" cy="96943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3789443" y="3251521"/>
                <a:ext cx="2906117" cy="5786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280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pt-BR" sz="280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 Math" panose="02040503050406030204" pitchFamily="18" charset="0"/>
                            </a:rPr>
                            <m:t>⇒</m:t>
                          </m:r>
                          <m:r>
                            <a:rPr lang="nl-NL" sz="2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𝑇</m:t>
                          </m:r>
                        </m:e>
                        <m:sup>
                          <m:r>
                            <a:rPr lang="nl-NL" sz="2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nl-NL" sz="28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vi-VN" sz="2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nl-NL" sz="2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nl-NL" sz="2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nl-NL" sz="2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nl-NL" sz="2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vi-VN" sz="2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nl-NL" sz="2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nl-NL" sz="2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nl-NL" sz="2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vi-V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9443" y="3251521"/>
                <a:ext cx="2906117" cy="57868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/>
          <p:nvPr/>
        </p:nvSpPr>
        <p:spPr>
          <a:xfrm>
            <a:off x="873595" y="2564321"/>
            <a:ext cx="34323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N</a:t>
            </a:r>
            <a:r>
              <a:rPr lang="pt-BR" sz="28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ếu </a:t>
            </a:r>
            <a:r>
              <a:rPr lang="pt-BR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 = a.m</a:t>
            </a:r>
            <a:r>
              <a:rPr lang="pt-BR" sz="28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pt-BR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</a:t>
            </a:r>
            <a:r>
              <a:rPr lang="pt-BR" sz="28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m</a:t>
            </a:r>
            <a:r>
              <a:rPr lang="pt-BR" sz="2800" baseline="-250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vi-VN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289690" y="2598383"/>
                <a:ext cx="3179653" cy="5289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BR" sz="280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pt-BR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p>
                        <m:r>
                          <a:rPr lang="nl-NL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sSubSup>
                      <m:sSubSupPr>
                        <m:ctrlP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nl-NL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b>
                        <m:r>
                          <a:rPr lang="nl-NL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nl-NL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nl-NL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nl-NL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sSubSup>
                      <m:sSubSupPr>
                        <m:ctrlP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nl-NL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b>
                        <m:r>
                          <a:rPr lang="nl-NL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  <m:sup>
                        <m:r>
                          <a:rPr lang="nl-NL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vi-VN" sz="28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9690" y="2598383"/>
                <a:ext cx="3179653" cy="52899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3802629" y="1836298"/>
                <a:ext cx="2768643" cy="5289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BR" sz="2800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pt-BR" sz="28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p>
                        <m:r>
                          <a:rPr lang="nl-NL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nl-NL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b>
                        <m:r>
                          <a:rPr lang="nl-NL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nl-NL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nl-NL" sz="28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vi-VN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nl-NL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b>
                        <m:r>
                          <a:rPr lang="nl-NL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  <m:sup>
                        <m:r>
                          <a:rPr lang="nl-NL" sz="28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vi-V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2629" y="1836298"/>
                <a:ext cx="2768643" cy="52899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8007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1.4|1.5|1.3|1.5|1.3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4</TotalTime>
  <Words>1302</Words>
  <PresentationFormat>Widescreen</PresentationFormat>
  <Paragraphs>154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2" baseType="lpstr">
      <vt:lpstr>Arial</vt:lpstr>
      <vt:lpstr>Calibri</vt:lpstr>
      <vt:lpstr>Calibri Light</vt:lpstr>
      <vt:lpstr>Cambria Math</vt:lpstr>
      <vt:lpstr>Symbol</vt:lpstr>
      <vt:lpstr>Times New Roman</vt:lpstr>
      <vt:lpstr>Times New Roman Bold</vt:lpstr>
      <vt:lpstr>VNI-Helve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8-11T01:44:46Z</dcterms:created>
  <dcterms:modified xsi:type="dcterms:W3CDTF">2021-09-11T13:26:40Z</dcterms:modified>
</cp:coreProperties>
</file>